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526B" w:rsidRDefault="009C526B" w:rsidP="0081658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05"/>
        </w:tabs>
        <w:rPr>
          <w:rFonts w:ascii="Lucida Handwriting" w:hAnsi="Lucida Handwriting"/>
          <w:b/>
        </w:rPr>
      </w:pPr>
      <w:r w:rsidRPr="00800024">
        <w:rPr>
          <w:rFonts w:ascii="Lucida Handwriting" w:hAnsi="Lucida Handwriting"/>
          <w:b/>
        </w:rPr>
        <w:t xml:space="preserve">Precalculus </w:t>
      </w:r>
      <w:r>
        <w:rPr>
          <w:rFonts w:ascii="Lucida Handwriting" w:hAnsi="Lucida Handwriting"/>
          <w:b/>
        </w:rPr>
        <w:t xml:space="preserve">   </w:t>
      </w:r>
      <w:r w:rsidRPr="00800024">
        <w:rPr>
          <w:rFonts w:ascii="Lucida Handwriting" w:hAnsi="Lucida Handwriting"/>
          <w:b/>
        </w:rPr>
        <w:t xml:space="preserve">Unit </w:t>
      </w:r>
      <w:r w:rsidR="00C57D75">
        <w:rPr>
          <w:rFonts w:ascii="Lucida Handwriting" w:hAnsi="Lucida Handwriting"/>
          <w:b/>
        </w:rPr>
        <w:t>6</w:t>
      </w:r>
      <w:bookmarkStart w:id="0" w:name="_GoBack"/>
      <w:bookmarkEnd w:id="0"/>
      <w:r w:rsidRPr="00800024">
        <w:rPr>
          <w:rFonts w:ascii="Lucida Handwriting" w:hAnsi="Lucida Handwriting"/>
          <w:b/>
        </w:rPr>
        <w:tab/>
      </w:r>
      <w:r w:rsidRPr="00800024">
        <w:rPr>
          <w:rFonts w:ascii="Lucida Handwriting" w:hAnsi="Lucida Handwriting"/>
          <w:b/>
        </w:rPr>
        <w:tab/>
        <w:t>Notes—</w:t>
      </w:r>
      <w:r w:rsidR="00E21161">
        <w:rPr>
          <w:rFonts w:ascii="Lucida Handwriting" w:hAnsi="Lucida Handwriting"/>
          <w:b/>
        </w:rPr>
        <w:t>Law of Sines</w:t>
      </w:r>
      <w:r w:rsidR="00816580">
        <w:rPr>
          <w:rFonts w:ascii="Lucida Handwriting" w:hAnsi="Lucida Handwriting"/>
          <w:b/>
        </w:rPr>
        <w:tab/>
      </w:r>
    </w:p>
    <w:p w:rsidR="00D30935" w:rsidRDefault="00D30935" w:rsidP="009C526B">
      <w:pPr>
        <w:rPr>
          <w:rFonts w:ascii="Lucida Handwriting" w:hAnsi="Lucida Handwriting"/>
          <w:b/>
        </w:rPr>
      </w:pPr>
    </w:p>
    <w:p w:rsidR="005205F8" w:rsidRDefault="00CA6D6C" w:rsidP="00CA6D6C">
      <w:pPr>
        <w:rPr>
          <w:rFonts w:ascii="Times New Roman" w:hAnsi="Times New Roman"/>
        </w:rPr>
      </w:pPr>
      <w:r>
        <w:rPr>
          <w:rFonts w:ascii="Times New Roman" w:hAnsi="Times New Roman"/>
        </w:rPr>
        <w:t>The Law of Sines—used when given 2 angles and a side OR 2 consecutive sides and a non-included angle (ASA, AAS, or SSA)</w:t>
      </w:r>
    </w:p>
    <w:p w:rsidR="00CA6D6C" w:rsidRDefault="006432C0" w:rsidP="00CA6D6C">
      <w:pPr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882265</wp:posOffset>
            </wp:positionH>
            <wp:positionV relativeFrom="paragraph">
              <wp:posOffset>-1905</wp:posOffset>
            </wp:positionV>
            <wp:extent cx="3694631" cy="2499995"/>
            <wp:effectExtent l="0" t="0" r="1270" b="0"/>
            <wp:wrapNone/>
            <wp:docPr id="4" name="Picture 4" descr="C:\Users\jpowell\AppData\Roaming\PixelMetrics\CaptureWiz\Temp\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jpowell\AppData\Roaming\PixelMetrics\CaptureWiz\Temp\6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4631" cy="2499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A6D6C" w:rsidRDefault="006432C0" w:rsidP="00CA6D6C">
      <w:pPr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90525</wp:posOffset>
            </wp:positionH>
            <wp:positionV relativeFrom="paragraph">
              <wp:posOffset>18415</wp:posOffset>
            </wp:positionV>
            <wp:extent cx="1922860" cy="1428750"/>
            <wp:effectExtent l="0" t="0" r="1270" b="0"/>
            <wp:wrapNone/>
            <wp:docPr id="2" name="Picture 2" descr="C:\Users\jpowell\AppData\Roaming\PixelMetrics\CaptureWiz\Temp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jpowell\AppData\Roaming\PixelMetrics\CaptureWiz\Temp\4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86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A6D6C" w:rsidRDefault="00CA6D6C" w:rsidP="00CA6D6C">
      <w:pPr>
        <w:rPr>
          <w:rFonts w:ascii="Times New Roman" w:hAnsi="Times New Roman"/>
        </w:rPr>
      </w:pPr>
    </w:p>
    <w:p w:rsidR="00CA6D6C" w:rsidRDefault="00CA6D6C" w:rsidP="00CA6D6C">
      <w:pPr>
        <w:rPr>
          <w:rFonts w:ascii="Times New Roman" w:hAnsi="Times New Roman"/>
        </w:rPr>
      </w:pPr>
    </w:p>
    <w:p w:rsidR="00CA6D6C" w:rsidRDefault="00CA6D6C" w:rsidP="00CA6D6C">
      <w:pPr>
        <w:rPr>
          <w:rFonts w:ascii="Times New Roman" w:hAnsi="Times New Roman"/>
        </w:rPr>
      </w:pPr>
    </w:p>
    <w:p w:rsidR="00CA6D6C" w:rsidRDefault="00CA6D6C" w:rsidP="00CA6D6C">
      <w:pPr>
        <w:rPr>
          <w:rFonts w:ascii="Times New Roman" w:hAnsi="Times New Roman"/>
        </w:rPr>
      </w:pPr>
    </w:p>
    <w:p w:rsidR="00CA6D6C" w:rsidRDefault="00CA6D6C" w:rsidP="00CA6D6C">
      <w:pPr>
        <w:rPr>
          <w:rFonts w:ascii="Times New Roman" w:hAnsi="Times New Roman"/>
        </w:rPr>
      </w:pPr>
    </w:p>
    <w:p w:rsidR="00CA6D6C" w:rsidRDefault="00CA6D6C" w:rsidP="00CA6D6C">
      <w:pPr>
        <w:rPr>
          <w:rFonts w:ascii="Times New Roman" w:hAnsi="Times New Roman"/>
        </w:rPr>
      </w:pPr>
    </w:p>
    <w:p w:rsidR="00CA6D6C" w:rsidRDefault="00CA6D6C" w:rsidP="00CA6D6C">
      <w:pPr>
        <w:rPr>
          <w:rFonts w:ascii="Times New Roman" w:hAnsi="Times New Roman"/>
        </w:rPr>
      </w:pPr>
    </w:p>
    <w:p w:rsidR="00CA6D6C" w:rsidRDefault="00CA6D6C" w:rsidP="00CA6D6C">
      <w:pPr>
        <w:rPr>
          <w:rFonts w:ascii="Times New Roman" w:hAnsi="Times New Roman"/>
        </w:rPr>
      </w:pPr>
    </w:p>
    <w:p w:rsidR="00CA6D6C" w:rsidRDefault="00CA6D6C" w:rsidP="006432C0">
      <w:pPr>
        <w:jc w:val="center"/>
        <w:rPr>
          <w:rFonts w:ascii="Times New Roman" w:hAnsi="Times New Roman"/>
        </w:rPr>
      </w:pPr>
    </w:p>
    <w:p w:rsidR="00CA6D6C" w:rsidRDefault="00CA6D6C" w:rsidP="00CA6D6C">
      <w:pPr>
        <w:rPr>
          <w:rFonts w:ascii="Times New Roman" w:hAnsi="Times New Roman"/>
        </w:rPr>
      </w:pPr>
    </w:p>
    <w:p w:rsidR="00CA6D6C" w:rsidRDefault="00CA6D6C" w:rsidP="00CA6D6C">
      <w:pPr>
        <w:rPr>
          <w:rFonts w:ascii="Times New Roman" w:hAnsi="Times New Roman"/>
        </w:rPr>
      </w:pPr>
    </w:p>
    <w:p w:rsidR="00CA6D6C" w:rsidRDefault="00CA6D6C" w:rsidP="00CA6D6C">
      <w:pPr>
        <w:rPr>
          <w:rFonts w:ascii="Times New Roman" w:hAnsi="Times New Roman"/>
        </w:rPr>
      </w:pPr>
    </w:p>
    <w:p w:rsidR="00CA6D6C" w:rsidRDefault="00CA6D6C" w:rsidP="00CA6D6C">
      <w:pPr>
        <w:rPr>
          <w:rFonts w:ascii="Times New Roman" w:hAnsi="Times New Roman"/>
        </w:rPr>
      </w:pPr>
    </w:p>
    <w:p w:rsidR="00CA6D6C" w:rsidRDefault="00CA6D6C" w:rsidP="00CA6D6C">
      <w:pPr>
        <w:rPr>
          <w:rFonts w:ascii="Times New Roman" w:hAnsi="Times New Roman"/>
        </w:rPr>
      </w:pPr>
    </w:p>
    <w:p w:rsidR="006432C0" w:rsidRDefault="006432C0" w:rsidP="00CA6D6C">
      <w:pPr>
        <w:rPr>
          <w:rFonts w:ascii="Times New Roman" w:hAnsi="Times New Roman"/>
        </w:rPr>
      </w:pPr>
    </w:p>
    <w:p w:rsidR="006432C0" w:rsidRDefault="006432C0" w:rsidP="00CA6D6C">
      <w:pPr>
        <w:rPr>
          <w:rFonts w:ascii="Times New Roman" w:hAnsi="Times New Roman"/>
        </w:rPr>
      </w:pPr>
    </w:p>
    <w:p w:rsidR="00CA6D6C" w:rsidRDefault="00CA6D6C" w:rsidP="00CA6D6C">
      <w:pPr>
        <w:rPr>
          <w:rFonts w:ascii="Times New Roman" w:hAnsi="Times New Roman"/>
        </w:rPr>
      </w:pPr>
    </w:p>
    <w:p w:rsidR="005205F8" w:rsidRPr="00B968BC" w:rsidRDefault="005205F8" w:rsidP="006432C0">
      <w:pPr>
        <w:ind w:left="720" w:hanging="720"/>
        <w:rPr>
          <w:rFonts w:ascii="Times New Roman" w:hAnsi="Times New Roman"/>
        </w:rPr>
      </w:pPr>
      <w:r w:rsidRPr="00B968BC">
        <w:rPr>
          <w:rFonts w:ascii="Times New Roman" w:hAnsi="Times New Roman"/>
          <w:b/>
          <w:u w:val="single"/>
        </w:rPr>
        <w:t>Example 1</w:t>
      </w:r>
      <w:r w:rsidRPr="00B968BC">
        <w:rPr>
          <w:rFonts w:ascii="Times New Roman" w:hAnsi="Times New Roman"/>
        </w:rPr>
        <w:t xml:space="preserve">    </w:t>
      </w:r>
      <w:r w:rsidR="006432C0" w:rsidRPr="00B968BC">
        <w:rPr>
          <w:rStyle w:val="text1"/>
          <w:rFonts w:ascii="Serifa-Bold" w:hAnsi="Serifa-Bold"/>
          <w:sz w:val="22"/>
          <w:szCs w:val="22"/>
        </w:rPr>
        <w:t xml:space="preserve">Solve </w:t>
      </w:r>
      <m:oMath>
        <m:r>
          <w:rPr>
            <w:rStyle w:val="text1"/>
            <w:rFonts w:ascii="Cambria Math" w:hAnsi="Cambria Math"/>
            <w:sz w:val="22"/>
            <w:szCs w:val="22"/>
          </w:rPr>
          <m:t>∆ABC:</m:t>
        </m:r>
      </m:oMath>
      <w:r w:rsidR="006432C0" w:rsidRPr="00B968BC">
        <w:rPr>
          <w:rStyle w:val="text1"/>
          <w:rFonts w:ascii="Serifa-Bold" w:hAnsi="Serifa-Bold"/>
          <w:sz w:val="22"/>
          <w:szCs w:val="22"/>
        </w:rPr>
        <w:t xml:space="preserve">  A = 50</w:t>
      </w:r>
      <m:oMath>
        <m:r>
          <w:rPr>
            <w:rStyle w:val="text1"/>
            <w:rFonts w:ascii="Cambria Math" w:hAnsi="Cambria Math"/>
            <w:sz w:val="22"/>
            <w:szCs w:val="22"/>
          </w:rPr>
          <m:t>°</m:t>
        </m:r>
      </m:oMath>
      <w:r w:rsidR="006432C0" w:rsidRPr="00B968BC">
        <w:rPr>
          <w:rStyle w:val="text1"/>
          <w:rFonts w:ascii="Serifa-Bold" w:hAnsi="Serifa-Bold"/>
          <w:sz w:val="22"/>
          <w:szCs w:val="22"/>
        </w:rPr>
        <w:t>, B = 62</w:t>
      </w:r>
      <m:oMath>
        <m:r>
          <w:rPr>
            <w:rStyle w:val="text1"/>
            <w:rFonts w:ascii="Cambria Math" w:hAnsi="Cambria Math"/>
            <w:sz w:val="22"/>
            <w:szCs w:val="22"/>
          </w:rPr>
          <m:t>°</m:t>
        </m:r>
      </m:oMath>
      <w:r w:rsidR="006432C0" w:rsidRPr="00B968BC">
        <w:rPr>
          <w:rStyle w:val="text1"/>
          <w:rFonts w:ascii="Serifa-Bold" w:hAnsi="Serifa-Bold"/>
          <w:sz w:val="22"/>
          <w:szCs w:val="22"/>
        </w:rPr>
        <w:t>, and a = 4.</w:t>
      </w:r>
      <w:r w:rsidR="006432C0" w:rsidRPr="00B968BC">
        <w:rPr>
          <w:rStyle w:val="text1"/>
          <w:rFonts w:ascii="Serifa-Bold" w:hAnsi="Serifa-Bold"/>
          <w:sz w:val="22"/>
          <w:szCs w:val="22"/>
        </w:rPr>
        <w:tab/>
      </w:r>
    </w:p>
    <w:p w:rsidR="005205F8" w:rsidRPr="00B968BC" w:rsidRDefault="005205F8" w:rsidP="005205F8">
      <w:pPr>
        <w:rPr>
          <w:rFonts w:ascii="Bookman Old Style" w:hAnsi="Bookman Old Style"/>
        </w:rPr>
      </w:pPr>
    </w:p>
    <w:p w:rsidR="005205F8" w:rsidRPr="00B968BC" w:rsidRDefault="005205F8" w:rsidP="005205F8">
      <w:pPr>
        <w:rPr>
          <w:rFonts w:ascii="Bookman Old Style" w:hAnsi="Bookman Old Style"/>
        </w:rPr>
      </w:pPr>
    </w:p>
    <w:p w:rsidR="005205F8" w:rsidRPr="00B968BC" w:rsidRDefault="005205F8" w:rsidP="005205F8">
      <w:pPr>
        <w:rPr>
          <w:rFonts w:ascii="Bookman Old Style" w:hAnsi="Bookman Old Style"/>
        </w:rPr>
      </w:pPr>
    </w:p>
    <w:p w:rsidR="005205F8" w:rsidRPr="00B968BC" w:rsidRDefault="005205F8" w:rsidP="005205F8">
      <w:pPr>
        <w:rPr>
          <w:rFonts w:ascii="Bookman Old Style" w:hAnsi="Bookman Old Style"/>
        </w:rPr>
      </w:pPr>
    </w:p>
    <w:p w:rsidR="00664BE2" w:rsidRPr="00B968BC" w:rsidRDefault="00664BE2" w:rsidP="005205F8">
      <w:pPr>
        <w:rPr>
          <w:rFonts w:ascii="Bookman Old Style" w:hAnsi="Bookman Old Style"/>
        </w:rPr>
      </w:pPr>
    </w:p>
    <w:p w:rsidR="00664BE2" w:rsidRPr="00B968BC" w:rsidRDefault="00664BE2" w:rsidP="005205F8">
      <w:pPr>
        <w:rPr>
          <w:rFonts w:ascii="Bookman Old Style" w:hAnsi="Bookman Old Style"/>
        </w:rPr>
      </w:pPr>
    </w:p>
    <w:p w:rsidR="00664BE2" w:rsidRPr="00B968BC" w:rsidRDefault="00664BE2" w:rsidP="005205F8">
      <w:pPr>
        <w:rPr>
          <w:rFonts w:ascii="Bookman Old Style" w:hAnsi="Bookman Old Style"/>
        </w:rPr>
      </w:pPr>
    </w:p>
    <w:p w:rsidR="005205F8" w:rsidRPr="00B968BC" w:rsidRDefault="005205F8" w:rsidP="005205F8">
      <w:pPr>
        <w:rPr>
          <w:rFonts w:ascii="Bookman Old Style" w:hAnsi="Bookman Old Style"/>
        </w:rPr>
      </w:pPr>
    </w:p>
    <w:p w:rsidR="005205F8" w:rsidRPr="00B968BC" w:rsidRDefault="005205F8" w:rsidP="005205F8">
      <w:pPr>
        <w:rPr>
          <w:rFonts w:ascii="Bookman Old Style" w:hAnsi="Bookman Old Style"/>
        </w:rPr>
      </w:pPr>
    </w:p>
    <w:p w:rsidR="006432C0" w:rsidRPr="00B968BC" w:rsidRDefault="005205F8" w:rsidP="006432C0">
      <w:pPr>
        <w:ind w:left="720" w:hanging="720"/>
        <w:rPr>
          <w:rStyle w:val="text1"/>
          <w:rFonts w:ascii="Serifa-Bold" w:hAnsi="Serifa-Bold"/>
          <w:sz w:val="22"/>
          <w:szCs w:val="22"/>
        </w:rPr>
      </w:pPr>
      <w:r w:rsidRPr="00B968BC">
        <w:rPr>
          <w:rFonts w:ascii="Times New Roman" w:hAnsi="Times New Roman"/>
          <w:b/>
          <w:u w:val="single"/>
        </w:rPr>
        <w:t>Example 2</w:t>
      </w:r>
      <w:r w:rsidRPr="00B968BC">
        <w:rPr>
          <w:rFonts w:ascii="Times New Roman" w:hAnsi="Times New Roman"/>
        </w:rPr>
        <w:t xml:space="preserve">    </w:t>
      </w:r>
      <w:r w:rsidR="006432C0" w:rsidRPr="00B968BC">
        <w:rPr>
          <w:rStyle w:val="text1"/>
          <w:rFonts w:ascii="Serifa-Bold" w:hAnsi="Serifa-Bold"/>
          <w:sz w:val="22"/>
          <w:szCs w:val="22"/>
        </w:rPr>
        <w:t xml:space="preserve">Solve </w:t>
      </w:r>
      <m:oMath>
        <m:r>
          <w:rPr>
            <w:rStyle w:val="text1"/>
            <w:rFonts w:ascii="Cambria Math" w:hAnsi="Cambria Math"/>
            <w:sz w:val="22"/>
            <w:szCs w:val="22"/>
          </w:rPr>
          <m:t>∆PQR</m:t>
        </m:r>
      </m:oMath>
      <w:r w:rsidR="006432C0" w:rsidRPr="00B968BC">
        <w:rPr>
          <w:rStyle w:val="text1"/>
          <w:rFonts w:ascii="Serifa-Bold" w:hAnsi="Serifa-Bold"/>
          <w:sz w:val="22"/>
          <w:szCs w:val="22"/>
        </w:rPr>
        <w:t>:  P = 36</w:t>
      </w:r>
      <m:oMath>
        <m:r>
          <w:rPr>
            <w:rStyle w:val="text1"/>
            <w:rFonts w:ascii="Cambria Math" w:hAnsi="Cambria Math"/>
            <w:sz w:val="22"/>
            <w:szCs w:val="22"/>
          </w:rPr>
          <m:t>°</m:t>
        </m:r>
      </m:oMath>
      <w:r w:rsidR="006432C0" w:rsidRPr="00B968BC">
        <w:rPr>
          <w:rStyle w:val="text1"/>
          <w:rFonts w:ascii="Serifa-Bold" w:hAnsi="Serifa-Bold"/>
          <w:sz w:val="22"/>
          <w:szCs w:val="22"/>
        </w:rPr>
        <w:t>, Q = 48, and p = 8.</w:t>
      </w:r>
    </w:p>
    <w:p w:rsidR="006432C0" w:rsidRPr="00B968BC" w:rsidRDefault="006432C0" w:rsidP="006432C0">
      <w:pPr>
        <w:ind w:left="720" w:hanging="720"/>
        <w:rPr>
          <w:rFonts w:ascii="Bookman Old Style" w:hAnsi="Bookman Old Style"/>
        </w:rPr>
      </w:pPr>
    </w:p>
    <w:p w:rsidR="006432C0" w:rsidRPr="00B968BC" w:rsidRDefault="006432C0" w:rsidP="006432C0">
      <w:pPr>
        <w:ind w:left="720" w:hanging="720"/>
        <w:rPr>
          <w:rFonts w:ascii="Bookman Old Style" w:hAnsi="Bookman Old Style"/>
        </w:rPr>
      </w:pPr>
    </w:p>
    <w:p w:rsidR="006432C0" w:rsidRPr="00B968BC" w:rsidRDefault="006432C0" w:rsidP="006432C0">
      <w:pPr>
        <w:ind w:left="720" w:hanging="720"/>
        <w:rPr>
          <w:rFonts w:ascii="Bookman Old Style" w:hAnsi="Bookman Old Style"/>
        </w:rPr>
      </w:pPr>
    </w:p>
    <w:p w:rsidR="006432C0" w:rsidRPr="00B968BC" w:rsidRDefault="006432C0" w:rsidP="006432C0">
      <w:pPr>
        <w:ind w:left="720" w:hanging="720"/>
        <w:rPr>
          <w:rFonts w:ascii="Bookman Old Style" w:hAnsi="Bookman Old Style"/>
        </w:rPr>
      </w:pPr>
    </w:p>
    <w:p w:rsidR="006432C0" w:rsidRPr="00B968BC" w:rsidRDefault="006432C0" w:rsidP="006432C0">
      <w:pPr>
        <w:ind w:left="720" w:hanging="720"/>
        <w:rPr>
          <w:rFonts w:ascii="Bookman Old Style" w:hAnsi="Bookman Old Style"/>
        </w:rPr>
      </w:pPr>
    </w:p>
    <w:p w:rsidR="006432C0" w:rsidRPr="00B968BC" w:rsidRDefault="006432C0" w:rsidP="006432C0">
      <w:pPr>
        <w:ind w:left="720" w:hanging="720"/>
        <w:rPr>
          <w:rFonts w:ascii="Bookman Old Style" w:hAnsi="Bookman Old Style"/>
        </w:rPr>
      </w:pPr>
    </w:p>
    <w:p w:rsidR="006432C0" w:rsidRPr="00B968BC" w:rsidRDefault="006432C0" w:rsidP="006432C0">
      <w:pPr>
        <w:ind w:left="720" w:hanging="720"/>
        <w:rPr>
          <w:rFonts w:ascii="Bookman Old Style" w:hAnsi="Bookman Old Style"/>
        </w:rPr>
      </w:pPr>
    </w:p>
    <w:p w:rsidR="006432C0" w:rsidRPr="00B968BC" w:rsidRDefault="006432C0" w:rsidP="006432C0">
      <w:pPr>
        <w:ind w:left="720" w:hanging="720"/>
        <w:rPr>
          <w:rFonts w:ascii="Bookman Old Style" w:hAnsi="Bookman Old Style"/>
        </w:rPr>
      </w:pPr>
    </w:p>
    <w:p w:rsidR="006432C0" w:rsidRPr="00B968BC" w:rsidRDefault="006432C0" w:rsidP="006432C0">
      <w:pPr>
        <w:ind w:left="720" w:hanging="720"/>
        <w:rPr>
          <w:rFonts w:ascii="Bookman Old Style" w:hAnsi="Bookman Old Style"/>
        </w:rPr>
      </w:pPr>
    </w:p>
    <w:p w:rsidR="00314172" w:rsidRPr="00B968BC" w:rsidRDefault="00314172" w:rsidP="006432C0">
      <w:pPr>
        <w:ind w:left="720" w:hanging="720"/>
        <w:rPr>
          <w:rFonts w:ascii="Bookman Old Style" w:hAnsi="Bookman Old Style"/>
        </w:rPr>
      </w:pPr>
      <w:r w:rsidRPr="00B968BC">
        <w:rPr>
          <w:rFonts w:ascii="Times New Roman" w:hAnsi="Times New Roman"/>
          <w:b/>
          <w:u w:val="single"/>
        </w:rPr>
        <w:t>Example 3</w:t>
      </w:r>
      <w:r w:rsidRPr="00B968BC">
        <w:rPr>
          <w:rFonts w:ascii="Times New Roman" w:hAnsi="Times New Roman"/>
        </w:rPr>
        <w:t xml:space="preserve">     </w:t>
      </w:r>
      <w:r w:rsidR="006432C0" w:rsidRPr="00B968BC">
        <w:rPr>
          <w:rStyle w:val="text1"/>
          <w:rFonts w:ascii="Serifa-Bold" w:hAnsi="Serifa-Bold"/>
          <w:sz w:val="22"/>
          <w:szCs w:val="22"/>
        </w:rPr>
        <w:t xml:space="preserve">Solve </w:t>
      </w:r>
      <m:oMath>
        <m:r>
          <w:rPr>
            <w:rStyle w:val="text1"/>
            <w:rFonts w:ascii="Cambria Math" w:hAnsi="Cambria Math"/>
            <w:sz w:val="22"/>
            <w:szCs w:val="22"/>
          </w:rPr>
          <m:t>∆ABC:</m:t>
        </m:r>
      </m:oMath>
      <w:r w:rsidR="006432C0" w:rsidRPr="00B968BC">
        <w:rPr>
          <w:rStyle w:val="text1"/>
          <w:rFonts w:ascii="Serifa-Bold" w:hAnsi="Serifa-Bold"/>
          <w:sz w:val="22"/>
          <w:szCs w:val="22"/>
        </w:rPr>
        <w:t xml:space="preserve">  A = 114</w:t>
      </w:r>
      <m:oMath>
        <m:r>
          <w:rPr>
            <w:rStyle w:val="text1"/>
            <w:rFonts w:ascii="Cambria Math" w:hAnsi="Cambria Math"/>
            <w:sz w:val="22"/>
            <w:szCs w:val="22"/>
          </w:rPr>
          <m:t>°</m:t>
        </m:r>
      </m:oMath>
      <w:r w:rsidR="006432C0" w:rsidRPr="00B968BC">
        <w:rPr>
          <w:rStyle w:val="text1"/>
          <w:rFonts w:ascii="Serifa-Bold" w:hAnsi="Serifa-Bold"/>
          <w:sz w:val="22"/>
          <w:szCs w:val="22"/>
        </w:rPr>
        <w:t>, a = 21, and b = 32.</w:t>
      </w:r>
      <w:r w:rsidRPr="00B968BC">
        <w:rPr>
          <w:rFonts w:ascii="Bookman Old Style" w:hAnsi="Bookman Old Style"/>
        </w:rPr>
        <w:t xml:space="preserve">  </w:t>
      </w:r>
    </w:p>
    <w:p w:rsidR="00314172" w:rsidRPr="00B968BC" w:rsidRDefault="00314172" w:rsidP="00314172">
      <w:pPr>
        <w:ind w:left="720" w:hanging="720"/>
        <w:rPr>
          <w:rFonts w:ascii="Bookman Old Style" w:hAnsi="Bookman Old Style"/>
        </w:rPr>
      </w:pPr>
    </w:p>
    <w:p w:rsidR="00061EA6" w:rsidRPr="00B968BC" w:rsidRDefault="00061EA6" w:rsidP="00314172">
      <w:pPr>
        <w:ind w:left="720" w:hanging="720"/>
        <w:rPr>
          <w:rFonts w:ascii="Bookman Old Style" w:hAnsi="Bookman Old Style"/>
        </w:rPr>
      </w:pPr>
    </w:p>
    <w:p w:rsidR="00664BE2" w:rsidRPr="00B968BC" w:rsidRDefault="00664BE2" w:rsidP="00314172">
      <w:pPr>
        <w:ind w:left="720" w:hanging="720"/>
        <w:rPr>
          <w:rFonts w:ascii="Bookman Old Style" w:hAnsi="Bookman Old Style"/>
        </w:rPr>
      </w:pPr>
    </w:p>
    <w:p w:rsidR="00061EA6" w:rsidRPr="00B968BC" w:rsidRDefault="00061EA6" w:rsidP="00314172">
      <w:pPr>
        <w:ind w:left="720" w:hanging="720"/>
        <w:rPr>
          <w:rFonts w:ascii="Bookman Old Style" w:hAnsi="Bookman Old Style"/>
        </w:rPr>
      </w:pPr>
    </w:p>
    <w:p w:rsidR="005205F8" w:rsidRPr="00B968BC" w:rsidRDefault="005205F8" w:rsidP="005205F8">
      <w:pPr>
        <w:ind w:left="720" w:hanging="720"/>
        <w:rPr>
          <w:rFonts w:ascii="Bookman Old Style" w:hAnsi="Bookman Old Style"/>
        </w:rPr>
      </w:pPr>
    </w:p>
    <w:p w:rsidR="00061EA6" w:rsidRPr="00B968BC" w:rsidRDefault="00061EA6" w:rsidP="005205F8">
      <w:pPr>
        <w:rPr>
          <w:rFonts w:ascii="Times New Roman" w:hAnsi="Times New Roman"/>
        </w:rPr>
      </w:pPr>
      <w:r w:rsidRPr="00B968BC">
        <w:rPr>
          <w:rFonts w:ascii="Times New Roman" w:hAnsi="Times New Roman"/>
          <w:b/>
          <w:u w:val="single"/>
        </w:rPr>
        <w:t>Example 4</w:t>
      </w:r>
      <w:r w:rsidRPr="00B968BC">
        <w:rPr>
          <w:rFonts w:ascii="Times New Roman" w:hAnsi="Times New Roman"/>
        </w:rPr>
        <w:t xml:space="preserve">     </w:t>
      </w:r>
      <w:r w:rsidR="006432C0" w:rsidRPr="00B968BC">
        <w:rPr>
          <w:rStyle w:val="text1"/>
          <w:rFonts w:ascii="Serifa-Bold" w:hAnsi="Serifa-Bold"/>
          <w:sz w:val="22"/>
          <w:szCs w:val="22"/>
        </w:rPr>
        <w:t xml:space="preserve">Solve </w:t>
      </w:r>
      <m:oMath>
        <m:r>
          <w:rPr>
            <w:rStyle w:val="text1"/>
            <w:rFonts w:ascii="Cambria Math" w:hAnsi="Cambria Math"/>
            <w:sz w:val="22"/>
            <w:szCs w:val="22"/>
          </w:rPr>
          <m:t>∆ABC:</m:t>
        </m:r>
      </m:oMath>
      <w:r w:rsidR="006432C0" w:rsidRPr="00B968BC">
        <w:rPr>
          <w:rStyle w:val="text1"/>
          <w:rFonts w:ascii="Serifa-Bold" w:hAnsi="Serifa-Bold"/>
          <w:sz w:val="22"/>
          <w:szCs w:val="22"/>
        </w:rPr>
        <w:t xml:space="preserve">  C = 97</w:t>
      </w:r>
      <m:oMath>
        <m:r>
          <w:rPr>
            <w:rStyle w:val="text1"/>
            <w:rFonts w:ascii="Cambria Math" w:hAnsi="Cambria Math"/>
            <w:sz w:val="22"/>
            <w:szCs w:val="22"/>
          </w:rPr>
          <m:t>°</m:t>
        </m:r>
      </m:oMath>
      <w:r w:rsidR="006432C0" w:rsidRPr="00B968BC">
        <w:rPr>
          <w:rStyle w:val="text1"/>
          <w:rFonts w:ascii="Serifa-Bold" w:hAnsi="Serifa-Bold"/>
          <w:sz w:val="22"/>
          <w:szCs w:val="22"/>
        </w:rPr>
        <w:t>, c = 45, and a = 39.</w:t>
      </w:r>
      <w:r w:rsidR="006432C0" w:rsidRPr="00B968BC">
        <w:rPr>
          <w:rFonts w:ascii="Bookman Old Style" w:hAnsi="Bookman Old Style"/>
        </w:rPr>
        <w:t xml:space="preserve">  </w:t>
      </w:r>
      <w:r w:rsidRPr="00B968BC">
        <w:rPr>
          <w:rFonts w:ascii="Times New Roman" w:hAnsi="Times New Roman"/>
        </w:rPr>
        <w:t xml:space="preserve">  </w:t>
      </w:r>
    </w:p>
    <w:p w:rsidR="00B968BC" w:rsidRPr="00B968BC" w:rsidRDefault="00B968BC" w:rsidP="005205F8">
      <w:pPr>
        <w:rPr>
          <w:rFonts w:ascii="Times New Roman" w:hAnsi="Times New Roman"/>
        </w:rPr>
      </w:pPr>
    </w:p>
    <w:p w:rsidR="00B968BC" w:rsidRPr="00B968BC" w:rsidRDefault="00B968BC" w:rsidP="005205F8">
      <w:pPr>
        <w:rPr>
          <w:rFonts w:ascii="Times New Roman" w:hAnsi="Times New Roman"/>
        </w:rPr>
      </w:pPr>
    </w:p>
    <w:p w:rsidR="00B968BC" w:rsidRDefault="00B968BC" w:rsidP="005205F8">
      <w:pPr>
        <w:rPr>
          <w:rFonts w:ascii="Times New Roman" w:hAnsi="Times New Roman"/>
        </w:rPr>
      </w:pPr>
    </w:p>
    <w:p w:rsidR="00B968BC" w:rsidRPr="00B968BC" w:rsidRDefault="00B968BC" w:rsidP="005205F8">
      <w:pPr>
        <w:rPr>
          <w:rFonts w:ascii="Times New Roman" w:hAnsi="Times New Roman"/>
        </w:rPr>
      </w:pPr>
    </w:p>
    <w:p w:rsidR="00B968BC" w:rsidRPr="00B968BC" w:rsidRDefault="00B968BC" w:rsidP="005205F8">
      <w:pPr>
        <w:rPr>
          <w:rFonts w:ascii="Times New Roman" w:hAnsi="Times New Roman"/>
        </w:rPr>
      </w:pPr>
    </w:p>
    <w:p w:rsidR="00B968BC" w:rsidRPr="00B968BC" w:rsidRDefault="00B968BC" w:rsidP="00B968BC">
      <w:pPr>
        <w:rPr>
          <w:rStyle w:val="text1"/>
          <w:rFonts w:ascii="Serifa-Bold" w:hAnsi="Serifa-Bold"/>
          <w:sz w:val="22"/>
          <w:szCs w:val="22"/>
        </w:rPr>
      </w:pPr>
      <w:r w:rsidRPr="00B968BC">
        <w:rPr>
          <w:rFonts w:ascii="Times New Roman" w:hAnsi="Times New Roman"/>
          <w:b/>
          <w:u w:val="single"/>
        </w:rPr>
        <w:lastRenderedPageBreak/>
        <w:t>Example 5</w:t>
      </w:r>
      <w:r w:rsidRPr="00B968BC">
        <w:rPr>
          <w:rFonts w:ascii="Times New Roman" w:hAnsi="Times New Roman"/>
        </w:rPr>
        <w:t xml:space="preserve">     </w:t>
      </w:r>
      <w:r w:rsidRPr="00B968BC">
        <w:rPr>
          <w:rStyle w:val="text1"/>
          <w:rFonts w:ascii="Serifa-Bold" w:hAnsi="Serifa-Bold"/>
          <w:sz w:val="22"/>
          <w:szCs w:val="22"/>
        </w:rPr>
        <w:t xml:space="preserve">Solve </w:t>
      </w:r>
      <m:oMath>
        <m:r>
          <w:rPr>
            <w:rStyle w:val="text1"/>
            <w:rFonts w:ascii="Cambria Math" w:hAnsi="Cambria Math"/>
            <w:sz w:val="22"/>
            <w:szCs w:val="22"/>
          </w:rPr>
          <m:t>∆ABC:</m:t>
        </m:r>
      </m:oMath>
      <w:r w:rsidRPr="00B968BC">
        <w:rPr>
          <w:rStyle w:val="text1"/>
          <w:rFonts w:ascii="Serifa-Bold" w:hAnsi="Serifa-Bold"/>
          <w:sz w:val="22"/>
          <w:szCs w:val="22"/>
        </w:rPr>
        <w:t xml:space="preserve">  A = 47</w:t>
      </w:r>
      <m:oMath>
        <m:r>
          <w:rPr>
            <w:rStyle w:val="text1"/>
            <w:rFonts w:ascii="Cambria Math" w:hAnsi="Cambria Math"/>
            <w:sz w:val="22"/>
            <w:szCs w:val="22"/>
          </w:rPr>
          <m:t>°</m:t>
        </m:r>
      </m:oMath>
      <w:r w:rsidRPr="00B968BC">
        <w:rPr>
          <w:rStyle w:val="text1"/>
          <w:rFonts w:ascii="Serifa-Bold" w:hAnsi="Serifa-Bold"/>
          <w:sz w:val="22"/>
          <w:szCs w:val="22"/>
        </w:rPr>
        <w:t>, a = 20, and b = 12.</w:t>
      </w:r>
    </w:p>
    <w:p w:rsidR="00B968BC" w:rsidRPr="00B968BC" w:rsidRDefault="00B968BC" w:rsidP="00B968BC">
      <w:pPr>
        <w:rPr>
          <w:rStyle w:val="text1"/>
          <w:rFonts w:ascii="Serifa-Bold" w:hAnsi="Serifa-Bold"/>
          <w:sz w:val="22"/>
          <w:szCs w:val="22"/>
        </w:rPr>
      </w:pPr>
    </w:p>
    <w:p w:rsidR="00B968BC" w:rsidRPr="00B968BC" w:rsidRDefault="00B968BC" w:rsidP="00B968BC">
      <w:pPr>
        <w:rPr>
          <w:rFonts w:ascii="Times New Roman" w:hAnsi="Times New Roman"/>
        </w:rPr>
      </w:pPr>
      <w:r w:rsidRPr="00B968BC">
        <w:rPr>
          <w:rFonts w:ascii="Bookman Old Style" w:hAnsi="Bookman Old Style"/>
        </w:rPr>
        <w:t xml:space="preserve">  </w:t>
      </w:r>
      <w:r w:rsidRPr="00B968BC">
        <w:rPr>
          <w:rFonts w:ascii="Times New Roman" w:hAnsi="Times New Roman"/>
        </w:rPr>
        <w:t xml:space="preserve">  </w:t>
      </w:r>
    </w:p>
    <w:p w:rsidR="00B968BC" w:rsidRPr="00B968BC" w:rsidRDefault="00B968BC" w:rsidP="005205F8">
      <w:pPr>
        <w:rPr>
          <w:rFonts w:ascii="Times New Roman" w:hAnsi="Times New Roman"/>
        </w:rPr>
      </w:pPr>
    </w:p>
    <w:p w:rsidR="00664BE2" w:rsidRPr="00B968BC" w:rsidRDefault="00061EA6" w:rsidP="005205F8">
      <w:pPr>
        <w:rPr>
          <w:rFonts w:ascii="Times New Roman" w:hAnsi="Times New Roman"/>
        </w:rPr>
      </w:pPr>
      <w:r w:rsidRPr="00B968BC">
        <w:rPr>
          <w:rFonts w:ascii="Times New Roman" w:hAnsi="Times New Roman"/>
        </w:rPr>
        <w:t xml:space="preserve">                        </w:t>
      </w:r>
    </w:p>
    <w:p w:rsidR="00664BE2" w:rsidRPr="00B968BC" w:rsidRDefault="00664BE2" w:rsidP="005205F8">
      <w:pPr>
        <w:rPr>
          <w:rFonts w:ascii="Times New Roman" w:hAnsi="Times New Roman"/>
        </w:rPr>
      </w:pPr>
    </w:p>
    <w:p w:rsidR="00061EA6" w:rsidRPr="00B968BC" w:rsidRDefault="00061EA6" w:rsidP="005205F8">
      <w:pPr>
        <w:rPr>
          <w:rFonts w:ascii="Times New Roman" w:hAnsi="Times New Roman"/>
        </w:rPr>
      </w:pPr>
    </w:p>
    <w:p w:rsidR="00061EA6" w:rsidRPr="00B968BC" w:rsidRDefault="00061EA6" w:rsidP="005205F8">
      <w:pPr>
        <w:rPr>
          <w:rFonts w:ascii="Times New Roman" w:hAnsi="Times New Roman"/>
        </w:rPr>
      </w:pPr>
    </w:p>
    <w:p w:rsidR="00061EA6" w:rsidRPr="00B968BC" w:rsidRDefault="00061EA6" w:rsidP="005205F8">
      <w:pPr>
        <w:rPr>
          <w:rFonts w:ascii="Times New Roman" w:hAnsi="Times New Roman"/>
        </w:rPr>
      </w:pPr>
    </w:p>
    <w:p w:rsidR="00061EA6" w:rsidRPr="00B968BC" w:rsidRDefault="00061EA6" w:rsidP="005205F8">
      <w:pPr>
        <w:rPr>
          <w:rFonts w:ascii="Times New Roman" w:hAnsi="Times New Roman"/>
        </w:rPr>
      </w:pPr>
    </w:p>
    <w:p w:rsidR="00B968BC" w:rsidRPr="00B968BC" w:rsidRDefault="00061EA6" w:rsidP="00B968BC">
      <w:pPr>
        <w:rPr>
          <w:rStyle w:val="text1"/>
          <w:rFonts w:ascii="Serifa-Bold" w:hAnsi="Serifa-Bold"/>
          <w:sz w:val="22"/>
          <w:szCs w:val="22"/>
        </w:rPr>
      </w:pPr>
      <w:r w:rsidRPr="00B968BC">
        <w:rPr>
          <w:rFonts w:ascii="Times New Roman" w:hAnsi="Times New Roman"/>
          <w:b/>
          <w:u w:val="single"/>
        </w:rPr>
        <w:t xml:space="preserve">Example </w:t>
      </w:r>
      <w:r w:rsidR="00B968BC" w:rsidRPr="00B968BC">
        <w:rPr>
          <w:rFonts w:ascii="Times New Roman" w:hAnsi="Times New Roman"/>
          <w:b/>
          <w:u w:val="single"/>
        </w:rPr>
        <w:t>6</w:t>
      </w:r>
      <w:r w:rsidRPr="00B968BC">
        <w:rPr>
          <w:rFonts w:ascii="Times New Roman" w:hAnsi="Times New Roman"/>
        </w:rPr>
        <w:t xml:space="preserve">     </w:t>
      </w:r>
      <w:r w:rsidR="00B968BC" w:rsidRPr="00B968BC">
        <w:rPr>
          <w:rStyle w:val="text1"/>
          <w:rFonts w:ascii="Serifa-Bold" w:hAnsi="Serifa-Bold"/>
          <w:sz w:val="22"/>
          <w:szCs w:val="22"/>
        </w:rPr>
        <w:t xml:space="preserve">Solve </w:t>
      </w:r>
      <m:oMath>
        <m:r>
          <w:rPr>
            <w:rStyle w:val="text1"/>
            <w:rFonts w:ascii="Cambria Math" w:hAnsi="Cambria Math"/>
            <w:sz w:val="22"/>
            <w:szCs w:val="22"/>
          </w:rPr>
          <m:t>∆ABC:</m:t>
        </m:r>
      </m:oMath>
      <w:r w:rsidR="00B968BC" w:rsidRPr="00B968BC">
        <w:rPr>
          <w:rStyle w:val="text1"/>
          <w:rFonts w:ascii="Serifa-Bold" w:hAnsi="Serifa-Bold"/>
          <w:sz w:val="22"/>
          <w:szCs w:val="22"/>
        </w:rPr>
        <w:t xml:space="preserve">  A = 36</w:t>
      </w:r>
      <m:oMath>
        <m:r>
          <w:rPr>
            <w:rStyle w:val="text1"/>
            <w:rFonts w:ascii="Cambria Math" w:hAnsi="Cambria Math"/>
            <w:sz w:val="22"/>
            <w:szCs w:val="22"/>
          </w:rPr>
          <m:t>°</m:t>
        </m:r>
      </m:oMath>
      <w:r w:rsidR="00B968BC" w:rsidRPr="00B968BC">
        <w:rPr>
          <w:rStyle w:val="text1"/>
          <w:rFonts w:ascii="Serifa-Bold" w:hAnsi="Serifa-Bold"/>
          <w:sz w:val="22"/>
          <w:szCs w:val="22"/>
        </w:rPr>
        <w:t>, b = 17, and a = 16.</w:t>
      </w:r>
    </w:p>
    <w:p w:rsidR="00B968BC" w:rsidRPr="00B968BC" w:rsidRDefault="00B968BC" w:rsidP="00B968BC">
      <w:pPr>
        <w:rPr>
          <w:rStyle w:val="text1"/>
          <w:rFonts w:ascii="Serifa-Bold" w:hAnsi="Serifa-Bold"/>
          <w:sz w:val="22"/>
          <w:szCs w:val="22"/>
        </w:rPr>
      </w:pPr>
    </w:p>
    <w:p w:rsidR="00B968BC" w:rsidRPr="00B968BC" w:rsidRDefault="00B968BC" w:rsidP="00B968BC">
      <w:pPr>
        <w:rPr>
          <w:rStyle w:val="text1"/>
          <w:rFonts w:ascii="Serifa-Bold" w:hAnsi="Serifa-Bold"/>
          <w:sz w:val="22"/>
          <w:szCs w:val="22"/>
        </w:rPr>
      </w:pPr>
    </w:p>
    <w:p w:rsidR="00B968BC" w:rsidRPr="00B968BC" w:rsidRDefault="00B968BC" w:rsidP="00B968BC">
      <w:pPr>
        <w:rPr>
          <w:rStyle w:val="text1"/>
          <w:rFonts w:ascii="Serifa-Bold" w:hAnsi="Serifa-Bold"/>
          <w:sz w:val="22"/>
          <w:szCs w:val="22"/>
        </w:rPr>
      </w:pPr>
    </w:p>
    <w:p w:rsidR="00B968BC" w:rsidRPr="00B968BC" w:rsidRDefault="00B968BC" w:rsidP="00B968BC">
      <w:pPr>
        <w:rPr>
          <w:rStyle w:val="text1"/>
          <w:rFonts w:ascii="Serifa-Bold" w:hAnsi="Serifa-Bold"/>
          <w:sz w:val="22"/>
          <w:szCs w:val="22"/>
        </w:rPr>
      </w:pPr>
    </w:p>
    <w:p w:rsidR="00B968BC" w:rsidRPr="00B968BC" w:rsidRDefault="00B968BC" w:rsidP="00B968BC">
      <w:pPr>
        <w:rPr>
          <w:rStyle w:val="text1"/>
          <w:rFonts w:ascii="Serifa-Bold" w:hAnsi="Serifa-Bold"/>
          <w:sz w:val="22"/>
          <w:szCs w:val="22"/>
        </w:rPr>
      </w:pPr>
    </w:p>
    <w:p w:rsidR="00B968BC" w:rsidRPr="00B968BC" w:rsidRDefault="00B968BC" w:rsidP="00B968BC">
      <w:pPr>
        <w:rPr>
          <w:rStyle w:val="text1"/>
          <w:rFonts w:ascii="Serifa-Bold" w:hAnsi="Serifa-Bold"/>
          <w:sz w:val="22"/>
          <w:szCs w:val="22"/>
        </w:rPr>
      </w:pPr>
    </w:p>
    <w:p w:rsidR="00B968BC" w:rsidRPr="00B968BC" w:rsidRDefault="00B968BC" w:rsidP="00B968BC">
      <w:pPr>
        <w:rPr>
          <w:rStyle w:val="text1"/>
          <w:rFonts w:ascii="Serifa-Bold" w:hAnsi="Serifa-Bold"/>
          <w:sz w:val="22"/>
          <w:szCs w:val="22"/>
        </w:rPr>
      </w:pPr>
    </w:p>
    <w:p w:rsidR="00B968BC" w:rsidRPr="00B968BC" w:rsidRDefault="00B968BC" w:rsidP="00B968BC">
      <w:pPr>
        <w:rPr>
          <w:rStyle w:val="text1"/>
          <w:rFonts w:ascii="Serifa-Bold" w:hAnsi="Serifa-Bold"/>
          <w:sz w:val="22"/>
          <w:szCs w:val="22"/>
        </w:rPr>
      </w:pPr>
    </w:p>
    <w:p w:rsidR="00B968BC" w:rsidRDefault="00B968BC" w:rsidP="00B968BC">
      <w:pPr>
        <w:rPr>
          <w:rStyle w:val="text1"/>
          <w:rFonts w:ascii="Serifa-Bold" w:hAnsi="Serifa-Bold"/>
          <w:sz w:val="22"/>
          <w:szCs w:val="22"/>
        </w:rPr>
      </w:pPr>
    </w:p>
    <w:p w:rsidR="00B968BC" w:rsidRDefault="00B968BC" w:rsidP="00B968BC">
      <w:pPr>
        <w:rPr>
          <w:rStyle w:val="text1"/>
          <w:rFonts w:ascii="Serifa-Bold" w:hAnsi="Serifa-Bold"/>
          <w:sz w:val="22"/>
          <w:szCs w:val="22"/>
        </w:rPr>
      </w:pPr>
    </w:p>
    <w:p w:rsidR="00B968BC" w:rsidRDefault="00B968BC" w:rsidP="00B968BC">
      <w:pPr>
        <w:rPr>
          <w:rStyle w:val="text1"/>
          <w:rFonts w:ascii="Serifa-Bold" w:hAnsi="Serifa-Bold"/>
          <w:sz w:val="22"/>
          <w:szCs w:val="22"/>
        </w:rPr>
      </w:pPr>
    </w:p>
    <w:p w:rsidR="00B968BC" w:rsidRPr="00B968BC" w:rsidRDefault="00B968BC" w:rsidP="00B968BC">
      <w:pPr>
        <w:rPr>
          <w:rStyle w:val="text1"/>
          <w:rFonts w:ascii="Serifa-Bold" w:hAnsi="Serifa-Bold"/>
          <w:sz w:val="22"/>
          <w:szCs w:val="22"/>
        </w:rPr>
      </w:pPr>
    </w:p>
    <w:p w:rsidR="00B968BC" w:rsidRPr="00B968BC" w:rsidRDefault="00B968BC" w:rsidP="00B968BC">
      <w:pPr>
        <w:rPr>
          <w:rStyle w:val="text1"/>
          <w:rFonts w:ascii="Serifa-Bold" w:hAnsi="Serifa-Bold"/>
          <w:sz w:val="22"/>
          <w:szCs w:val="22"/>
        </w:rPr>
      </w:pPr>
    </w:p>
    <w:p w:rsidR="00B968BC" w:rsidRPr="00B968BC" w:rsidRDefault="00B968BC" w:rsidP="00B968BC">
      <w:pPr>
        <w:rPr>
          <w:rStyle w:val="text1"/>
          <w:rFonts w:ascii="Serifa-Bold" w:hAnsi="Serifa-Bold"/>
          <w:sz w:val="22"/>
          <w:szCs w:val="22"/>
        </w:rPr>
      </w:pPr>
    </w:p>
    <w:p w:rsidR="00B968BC" w:rsidRPr="00B968BC" w:rsidRDefault="00061EA6" w:rsidP="00B968BC">
      <w:pPr>
        <w:rPr>
          <w:rStyle w:val="text1"/>
          <w:rFonts w:ascii="Serifa-Bold" w:hAnsi="Serifa-Bold"/>
          <w:i/>
          <w:sz w:val="22"/>
          <w:szCs w:val="22"/>
        </w:rPr>
      </w:pPr>
      <w:r w:rsidRPr="00B968BC">
        <w:rPr>
          <w:rFonts w:ascii="Times New Roman" w:hAnsi="Times New Roman"/>
          <w:b/>
          <w:u w:val="single"/>
        </w:rPr>
        <w:t xml:space="preserve">Example </w:t>
      </w:r>
      <w:r w:rsidR="00B968BC" w:rsidRPr="00B968BC">
        <w:rPr>
          <w:rFonts w:ascii="Times New Roman" w:hAnsi="Times New Roman"/>
          <w:b/>
          <w:u w:val="single"/>
        </w:rPr>
        <w:t>7</w:t>
      </w:r>
      <w:r w:rsidRPr="00B968BC">
        <w:rPr>
          <w:rFonts w:ascii="Times New Roman" w:hAnsi="Times New Roman"/>
        </w:rPr>
        <w:t xml:space="preserve">     </w:t>
      </w:r>
      <w:r w:rsidR="00B968BC" w:rsidRPr="00B968BC">
        <w:rPr>
          <w:rStyle w:val="text1"/>
          <w:rFonts w:ascii="Serifa-Bold" w:hAnsi="Serifa-Bold"/>
          <w:sz w:val="22"/>
          <w:szCs w:val="22"/>
        </w:rPr>
        <w:t xml:space="preserve">A satellite passes over two tracking stations, </w:t>
      </w:r>
      <w:r w:rsidR="00B968BC" w:rsidRPr="00B968BC">
        <w:rPr>
          <w:rStyle w:val="text1"/>
          <w:rFonts w:ascii="Serifa-Bold" w:hAnsi="Serifa-Bold"/>
          <w:i/>
          <w:sz w:val="22"/>
          <w:szCs w:val="22"/>
        </w:rPr>
        <w:t>A</w:t>
      </w:r>
      <w:r w:rsidR="00B968BC" w:rsidRPr="00B968BC">
        <w:rPr>
          <w:rStyle w:val="text1"/>
          <w:rFonts w:ascii="Serifa-Bold" w:hAnsi="Serifa-Bold"/>
          <w:sz w:val="22"/>
          <w:szCs w:val="22"/>
        </w:rPr>
        <w:t xml:space="preserve"> and</w:t>
      </w:r>
      <w:r w:rsidR="00B968BC" w:rsidRPr="00B968BC">
        <w:rPr>
          <w:rStyle w:val="text1"/>
          <w:rFonts w:ascii="Serifa-Bold" w:hAnsi="Serifa-Bold"/>
          <w:i/>
          <w:sz w:val="22"/>
          <w:szCs w:val="22"/>
        </w:rPr>
        <w:t xml:space="preserve"> </w:t>
      </w:r>
      <w:r w:rsidR="00B968BC" w:rsidRPr="00B968BC">
        <w:rPr>
          <w:rStyle w:val="text1"/>
          <w:rFonts w:ascii="Serifa-Bold" w:hAnsi="Serifa-Bold"/>
          <w:b/>
          <w:i/>
          <w:sz w:val="22"/>
          <w:szCs w:val="22"/>
        </w:rPr>
        <w:t>B</w:t>
      </w:r>
      <w:r w:rsidR="00B968BC" w:rsidRPr="00B968BC">
        <w:rPr>
          <w:rStyle w:val="text1"/>
          <w:rFonts w:ascii="Serifa-Bold" w:hAnsi="Serifa-Bold"/>
          <w:b/>
          <w:sz w:val="22"/>
          <w:szCs w:val="22"/>
        </w:rPr>
        <w:t xml:space="preserve">, </w:t>
      </w:r>
      <w:r w:rsidR="00B968BC" w:rsidRPr="00B968BC">
        <w:rPr>
          <w:rStyle w:val="text1"/>
          <w:rFonts w:ascii="Serifa-Bold" w:hAnsi="Serifa-Bold"/>
          <w:sz w:val="22"/>
          <w:szCs w:val="22"/>
        </w:rPr>
        <w:t xml:space="preserve">100 km apart.  When the satellite is between the two </w:t>
      </w:r>
      <w:r w:rsidR="00B968BC">
        <w:rPr>
          <w:rStyle w:val="text1"/>
          <w:rFonts w:ascii="Serifa-Bold" w:hAnsi="Serifa-Bold"/>
          <w:sz w:val="22"/>
          <w:szCs w:val="22"/>
        </w:rPr>
        <w:tab/>
      </w:r>
      <w:r w:rsidR="00B968BC">
        <w:rPr>
          <w:rStyle w:val="text1"/>
          <w:rFonts w:ascii="Serifa-Bold" w:hAnsi="Serifa-Bold"/>
          <w:sz w:val="22"/>
          <w:szCs w:val="22"/>
        </w:rPr>
        <w:tab/>
        <w:t xml:space="preserve">          </w:t>
      </w:r>
      <w:r w:rsidR="00B968BC" w:rsidRPr="00B968BC">
        <w:rPr>
          <w:rStyle w:val="text1"/>
          <w:rFonts w:ascii="Serifa-Bold" w:hAnsi="Serifa-Bold"/>
          <w:sz w:val="22"/>
          <w:szCs w:val="22"/>
        </w:rPr>
        <w:t>stations the angle of elevation at the stations are measured as 84.5</w:t>
      </w:r>
      <m:oMath>
        <m:r>
          <w:rPr>
            <w:rStyle w:val="text1"/>
            <w:rFonts w:ascii="Cambria Math" w:hAnsi="Cambria Math"/>
            <w:sz w:val="22"/>
            <w:szCs w:val="22"/>
          </w:rPr>
          <m:t>°</m:t>
        </m:r>
      </m:oMath>
      <w:r w:rsidR="00B968BC" w:rsidRPr="00B968BC">
        <w:rPr>
          <w:rStyle w:val="text1"/>
          <w:rFonts w:ascii="Serifa-Bold" w:hAnsi="Serifa-Bold"/>
          <w:sz w:val="22"/>
          <w:szCs w:val="22"/>
        </w:rPr>
        <w:t xml:space="preserve"> and 88.2</w:t>
      </w:r>
      <m:oMath>
        <m:r>
          <w:rPr>
            <w:rStyle w:val="text1"/>
            <w:rFonts w:ascii="Cambria Math" w:hAnsi="Cambria Math"/>
            <w:sz w:val="22"/>
            <w:szCs w:val="22"/>
          </w:rPr>
          <m:t>°</m:t>
        </m:r>
      </m:oMath>
      <w:r w:rsidR="00B968BC" w:rsidRPr="00B968BC">
        <w:rPr>
          <w:rStyle w:val="text1"/>
          <w:rFonts w:ascii="Serifa-Bold" w:hAnsi="Serifa-Bold"/>
          <w:sz w:val="22"/>
          <w:szCs w:val="22"/>
        </w:rPr>
        <w:t xml:space="preserve"> respectively.  What is the </w:t>
      </w:r>
      <w:r w:rsidR="00B968BC">
        <w:rPr>
          <w:rStyle w:val="text1"/>
          <w:rFonts w:ascii="Serifa-Bold" w:hAnsi="Serifa-Bold"/>
          <w:sz w:val="22"/>
          <w:szCs w:val="22"/>
        </w:rPr>
        <w:tab/>
      </w:r>
      <w:r w:rsidR="00B968BC">
        <w:rPr>
          <w:rStyle w:val="text1"/>
          <w:rFonts w:ascii="Serifa-Bold" w:hAnsi="Serifa-Bold"/>
          <w:sz w:val="22"/>
          <w:szCs w:val="22"/>
        </w:rPr>
        <w:tab/>
        <w:t xml:space="preserve">          </w:t>
      </w:r>
      <w:r w:rsidR="00B968BC" w:rsidRPr="00B968BC">
        <w:rPr>
          <w:rStyle w:val="text1"/>
          <w:rFonts w:ascii="Serifa-Bold" w:hAnsi="Serifa-Bold"/>
          <w:sz w:val="22"/>
          <w:szCs w:val="22"/>
        </w:rPr>
        <w:t xml:space="preserve">distance between the satellite and station </w:t>
      </w:r>
      <w:r w:rsidR="00B968BC" w:rsidRPr="00B968BC">
        <w:rPr>
          <w:rStyle w:val="text1"/>
          <w:rFonts w:ascii="Serifa-Bold" w:hAnsi="Serifa-Bold"/>
          <w:i/>
          <w:sz w:val="22"/>
          <w:szCs w:val="22"/>
        </w:rPr>
        <w:t xml:space="preserve">A.? </w:t>
      </w:r>
      <w:r w:rsidR="00B968BC" w:rsidRPr="00B968BC">
        <w:rPr>
          <w:rStyle w:val="text1"/>
          <w:rFonts w:ascii="Serifa-Bold" w:hAnsi="Serifa-Bold"/>
          <w:sz w:val="22"/>
          <w:szCs w:val="22"/>
        </w:rPr>
        <w:t xml:space="preserve"> How high is the satellite of the ground?</w:t>
      </w:r>
      <w:r w:rsidR="00B968BC" w:rsidRPr="00B968BC">
        <w:rPr>
          <w:rStyle w:val="text1"/>
          <w:rFonts w:ascii="Serifa-Bold" w:hAnsi="Serifa-Bold"/>
          <w:i/>
          <w:sz w:val="22"/>
          <w:szCs w:val="22"/>
        </w:rPr>
        <w:t xml:space="preserve"> </w:t>
      </w:r>
    </w:p>
    <w:p w:rsidR="00B968BC" w:rsidRPr="00B968BC" w:rsidRDefault="00B968BC" w:rsidP="00B968BC">
      <w:pPr>
        <w:rPr>
          <w:rStyle w:val="text1"/>
          <w:rFonts w:ascii="Serifa-Bold" w:hAnsi="Serifa-Bold"/>
          <w:i/>
          <w:sz w:val="22"/>
          <w:szCs w:val="22"/>
        </w:rPr>
      </w:pPr>
    </w:p>
    <w:p w:rsidR="00061EA6" w:rsidRPr="00B968BC" w:rsidRDefault="00061EA6" w:rsidP="00B968BC">
      <w:pPr>
        <w:rPr>
          <w:rFonts w:ascii="Times New Roman" w:hAnsi="Times New Roman"/>
        </w:rPr>
      </w:pPr>
    </w:p>
    <w:p w:rsidR="00061EA6" w:rsidRDefault="00061EA6" w:rsidP="00061EA6">
      <w:pPr>
        <w:rPr>
          <w:rFonts w:ascii="Bookman Old Style" w:hAnsi="Bookman Old Style"/>
        </w:rPr>
      </w:pPr>
    </w:p>
    <w:p w:rsidR="00061EA6" w:rsidRDefault="00061EA6" w:rsidP="00061EA6">
      <w:pPr>
        <w:rPr>
          <w:rFonts w:ascii="Bookman Old Style" w:hAnsi="Bookman Old Style"/>
        </w:rPr>
      </w:pPr>
    </w:p>
    <w:p w:rsidR="00B968BC" w:rsidRDefault="00B968BC" w:rsidP="00061EA6">
      <w:pPr>
        <w:rPr>
          <w:rFonts w:ascii="Bookman Old Style" w:hAnsi="Bookman Old Style"/>
        </w:rPr>
      </w:pPr>
    </w:p>
    <w:p w:rsidR="00B968BC" w:rsidRDefault="00B968BC" w:rsidP="00061EA6">
      <w:pPr>
        <w:rPr>
          <w:rFonts w:ascii="Bookman Old Style" w:hAnsi="Bookman Old Style"/>
        </w:rPr>
      </w:pPr>
    </w:p>
    <w:p w:rsidR="00B968BC" w:rsidRDefault="00B968BC" w:rsidP="00061EA6">
      <w:pPr>
        <w:rPr>
          <w:rFonts w:ascii="Bookman Old Style" w:hAnsi="Bookman Old Style"/>
        </w:rPr>
      </w:pPr>
    </w:p>
    <w:p w:rsidR="00B968BC" w:rsidRDefault="00B968BC" w:rsidP="00061EA6">
      <w:pPr>
        <w:rPr>
          <w:rFonts w:ascii="Bookman Old Style" w:hAnsi="Bookman Old Style"/>
        </w:rPr>
      </w:pPr>
    </w:p>
    <w:p w:rsidR="00B968BC" w:rsidRDefault="00B968BC" w:rsidP="00061EA6">
      <w:pPr>
        <w:rPr>
          <w:rFonts w:ascii="Bookman Old Style" w:hAnsi="Bookman Old Style"/>
        </w:rPr>
      </w:pPr>
    </w:p>
    <w:p w:rsidR="00B968BC" w:rsidRDefault="00B968BC" w:rsidP="00061EA6">
      <w:pPr>
        <w:rPr>
          <w:rFonts w:ascii="Bookman Old Style" w:hAnsi="Bookman Old Style"/>
        </w:rPr>
      </w:pPr>
    </w:p>
    <w:p w:rsidR="00B968BC" w:rsidRDefault="00B968BC" w:rsidP="00061EA6">
      <w:pPr>
        <w:rPr>
          <w:rFonts w:ascii="Bookman Old Style" w:hAnsi="Bookman Old Style"/>
        </w:rPr>
      </w:pPr>
    </w:p>
    <w:p w:rsidR="00B968BC" w:rsidRDefault="00B968BC" w:rsidP="00061EA6">
      <w:pPr>
        <w:rPr>
          <w:rFonts w:ascii="Bookman Old Style" w:hAnsi="Bookman Old Style"/>
        </w:rPr>
      </w:pPr>
    </w:p>
    <w:p w:rsidR="00B968BC" w:rsidRDefault="00B968BC" w:rsidP="00061EA6">
      <w:pPr>
        <w:rPr>
          <w:rFonts w:ascii="Bookman Old Style" w:hAnsi="Bookman Old Style"/>
        </w:rPr>
      </w:pPr>
    </w:p>
    <w:p w:rsidR="00B968BC" w:rsidRDefault="00B968BC" w:rsidP="00061EA6">
      <w:pPr>
        <w:rPr>
          <w:rStyle w:val="text1"/>
          <w:rFonts w:ascii="Serifa-Bold" w:hAnsi="Serifa-Bold"/>
          <w:sz w:val="22"/>
          <w:szCs w:val="22"/>
        </w:rPr>
      </w:pPr>
      <w:r w:rsidRPr="00B968BC">
        <w:rPr>
          <w:rFonts w:ascii="Times New Roman" w:hAnsi="Times New Roman"/>
          <w:b/>
          <w:u w:val="single"/>
        </w:rPr>
        <w:t>Example 8</w:t>
      </w:r>
      <w:r w:rsidRPr="00B968BC">
        <w:rPr>
          <w:rFonts w:ascii="Times New Roman" w:hAnsi="Times New Roman"/>
        </w:rPr>
        <w:t xml:space="preserve">     </w:t>
      </w:r>
      <w:r w:rsidRPr="00B968BC">
        <w:rPr>
          <w:rStyle w:val="text1"/>
          <w:rFonts w:ascii="Serifa-Bold" w:hAnsi="Serifa-Bold"/>
          <w:sz w:val="22"/>
          <w:szCs w:val="22"/>
        </w:rPr>
        <w:t>To find the distance across a river, a surveyor chooses point</w:t>
      </w:r>
      <w:r>
        <w:rPr>
          <w:rStyle w:val="text1"/>
          <w:rFonts w:ascii="Serifa-Bold" w:hAnsi="Serifa-Bold"/>
          <w:sz w:val="22"/>
          <w:szCs w:val="22"/>
        </w:rPr>
        <w:t>s</w:t>
      </w:r>
      <w:r w:rsidRPr="00B968BC">
        <w:rPr>
          <w:rStyle w:val="text1"/>
          <w:rFonts w:ascii="Serifa-Bold" w:hAnsi="Serifa-Bold"/>
          <w:sz w:val="22"/>
          <w:szCs w:val="22"/>
        </w:rPr>
        <w:t xml:space="preserve"> </w:t>
      </w:r>
      <w:r w:rsidRPr="00B968BC">
        <w:rPr>
          <w:rStyle w:val="text1"/>
          <w:rFonts w:ascii="Serifa-Bold" w:hAnsi="Serifa-Bold"/>
          <w:i/>
          <w:sz w:val="22"/>
          <w:szCs w:val="22"/>
        </w:rPr>
        <w:t xml:space="preserve">A </w:t>
      </w:r>
      <w:r w:rsidRPr="00B968BC">
        <w:rPr>
          <w:rStyle w:val="text1"/>
          <w:rFonts w:ascii="Serifa-Bold" w:hAnsi="Serifa-Bold"/>
          <w:sz w:val="22"/>
          <w:szCs w:val="22"/>
        </w:rPr>
        <w:t>and</w:t>
      </w:r>
      <w:r w:rsidRPr="00B968BC">
        <w:rPr>
          <w:rStyle w:val="text1"/>
          <w:rFonts w:ascii="Serifa-Bold" w:hAnsi="Serifa-Bold"/>
          <w:i/>
          <w:sz w:val="22"/>
          <w:szCs w:val="22"/>
        </w:rPr>
        <w:t xml:space="preserve"> B, </w:t>
      </w:r>
      <w:r w:rsidRPr="00B968BC">
        <w:rPr>
          <w:rStyle w:val="text1"/>
          <w:rFonts w:ascii="Serifa-Bold" w:hAnsi="Serifa-Bold"/>
          <w:sz w:val="22"/>
          <w:szCs w:val="22"/>
        </w:rPr>
        <w:t xml:space="preserve">which are 200 ft. apart on one side of </w:t>
      </w:r>
    </w:p>
    <w:p w:rsidR="00B968BC" w:rsidRDefault="00B968BC" w:rsidP="00061EA6">
      <w:pPr>
        <w:rPr>
          <w:rStyle w:val="text1"/>
          <w:rFonts w:ascii="Serifa-Bold" w:hAnsi="Serifa-Bold"/>
          <w:sz w:val="22"/>
          <w:szCs w:val="22"/>
        </w:rPr>
      </w:pPr>
      <w:r>
        <w:rPr>
          <w:rStyle w:val="text1"/>
          <w:rFonts w:ascii="Serifa-Bold" w:hAnsi="Serifa-Bold"/>
          <w:sz w:val="22"/>
          <w:szCs w:val="22"/>
        </w:rPr>
        <w:t xml:space="preserve">                       </w:t>
      </w:r>
      <w:r w:rsidRPr="00B968BC">
        <w:rPr>
          <w:rStyle w:val="text1"/>
          <w:rFonts w:ascii="Serifa-Bold" w:hAnsi="Serifa-Bold"/>
          <w:sz w:val="22"/>
          <w:szCs w:val="22"/>
        </w:rPr>
        <w:t xml:space="preserve">the river.  She chooses a reference point </w:t>
      </w:r>
      <w:r w:rsidRPr="00B968BC">
        <w:rPr>
          <w:rStyle w:val="text1"/>
          <w:rFonts w:ascii="Serifa-Bold" w:hAnsi="Serifa-Bold"/>
          <w:i/>
          <w:sz w:val="22"/>
          <w:szCs w:val="22"/>
        </w:rPr>
        <w:t>C</w:t>
      </w:r>
      <w:r w:rsidRPr="00B968BC">
        <w:rPr>
          <w:rStyle w:val="text1"/>
          <w:rFonts w:ascii="Serifa-Bold" w:hAnsi="Serifa-Bold"/>
          <w:sz w:val="22"/>
          <w:szCs w:val="22"/>
        </w:rPr>
        <w:t xml:space="preserve"> on the opposite side of the river and finds that </w:t>
      </w:r>
      <m:oMath>
        <m:r>
          <w:rPr>
            <w:rStyle w:val="text1"/>
            <w:rFonts w:ascii="Cambria Math" w:hAnsi="Cambria Math"/>
            <w:sz w:val="22"/>
            <w:szCs w:val="22"/>
          </w:rPr>
          <m:t>&lt;BAC=82°</m:t>
        </m:r>
      </m:oMath>
      <w:r w:rsidRPr="00B968BC">
        <w:rPr>
          <w:rStyle w:val="text1"/>
          <w:rFonts w:ascii="Serifa-Bold" w:hAnsi="Serifa-Bold"/>
          <w:sz w:val="22"/>
          <w:szCs w:val="22"/>
        </w:rPr>
        <w:t xml:space="preserve"> and </w:t>
      </w:r>
      <w:r>
        <w:rPr>
          <w:rStyle w:val="text1"/>
          <w:rFonts w:ascii="Serifa-Bold" w:hAnsi="Serifa-Bold"/>
          <w:sz w:val="22"/>
          <w:szCs w:val="22"/>
        </w:rPr>
        <w:t xml:space="preserve">      </w:t>
      </w:r>
    </w:p>
    <w:p w:rsidR="00B968BC" w:rsidRDefault="00B968BC" w:rsidP="00061EA6">
      <w:pPr>
        <w:rPr>
          <w:rStyle w:val="text1"/>
          <w:rFonts w:ascii="Serifa-Bold" w:hAnsi="Serifa-Bold"/>
          <w:sz w:val="22"/>
          <w:szCs w:val="22"/>
        </w:rPr>
      </w:pPr>
      <w:r>
        <w:rPr>
          <w:rStyle w:val="text1"/>
          <w:rFonts w:ascii="Serifa-Bold" w:hAnsi="Serifa-Bold"/>
          <w:sz w:val="22"/>
          <w:szCs w:val="22"/>
        </w:rPr>
        <w:t xml:space="preserve">                       </w:t>
      </w:r>
      <m:oMath>
        <m:r>
          <w:rPr>
            <w:rStyle w:val="text1"/>
            <w:rFonts w:ascii="Cambria Math" w:hAnsi="Cambria Math"/>
            <w:sz w:val="22"/>
            <w:szCs w:val="22"/>
          </w:rPr>
          <m:t>&lt;ABC=52°.</m:t>
        </m:r>
      </m:oMath>
      <w:r w:rsidRPr="00B968BC">
        <w:rPr>
          <w:rStyle w:val="text1"/>
          <w:rFonts w:ascii="Serifa-Bold" w:hAnsi="Serifa-Bold"/>
          <w:sz w:val="22"/>
          <w:szCs w:val="22"/>
        </w:rPr>
        <w:t xml:space="preserve"> Find</w:t>
      </w:r>
      <w:r>
        <w:rPr>
          <w:rStyle w:val="text1"/>
          <w:rFonts w:ascii="Serifa-Bold" w:hAnsi="Serifa-Bold"/>
          <w:sz w:val="22"/>
          <w:szCs w:val="22"/>
        </w:rPr>
        <w:t xml:space="preserve"> the distance across the river.</w:t>
      </w:r>
    </w:p>
    <w:p w:rsidR="00E21161" w:rsidRDefault="00E21161" w:rsidP="00061EA6">
      <w:pPr>
        <w:rPr>
          <w:rStyle w:val="text1"/>
          <w:rFonts w:ascii="Serifa-Bold" w:hAnsi="Serifa-Bold"/>
          <w:sz w:val="22"/>
          <w:szCs w:val="22"/>
        </w:rPr>
      </w:pPr>
    </w:p>
    <w:p w:rsidR="00E21161" w:rsidRDefault="00E21161" w:rsidP="00061EA6">
      <w:pPr>
        <w:rPr>
          <w:rStyle w:val="text1"/>
          <w:rFonts w:ascii="Serifa-Bold" w:hAnsi="Serifa-Bold"/>
          <w:sz w:val="22"/>
          <w:szCs w:val="22"/>
        </w:rPr>
      </w:pPr>
    </w:p>
    <w:p w:rsidR="00E21161" w:rsidRDefault="00E21161" w:rsidP="00061EA6">
      <w:pPr>
        <w:rPr>
          <w:rStyle w:val="text1"/>
          <w:rFonts w:ascii="Serifa-Bold" w:hAnsi="Serifa-Bold"/>
          <w:sz w:val="22"/>
          <w:szCs w:val="22"/>
        </w:rPr>
      </w:pPr>
    </w:p>
    <w:p w:rsidR="00E21161" w:rsidRDefault="00E21161" w:rsidP="00061EA6">
      <w:pPr>
        <w:rPr>
          <w:rStyle w:val="text1"/>
          <w:rFonts w:ascii="Serifa-Bold" w:hAnsi="Serifa-Bold"/>
          <w:sz w:val="22"/>
          <w:szCs w:val="22"/>
        </w:rPr>
      </w:pPr>
    </w:p>
    <w:p w:rsidR="00E21161" w:rsidRDefault="00E21161" w:rsidP="00061EA6">
      <w:pPr>
        <w:rPr>
          <w:rStyle w:val="text1"/>
          <w:rFonts w:ascii="Serifa-Bold" w:hAnsi="Serifa-Bold"/>
          <w:sz w:val="22"/>
          <w:szCs w:val="22"/>
        </w:rPr>
      </w:pPr>
    </w:p>
    <w:p w:rsidR="00E21161" w:rsidRDefault="00E21161" w:rsidP="00061EA6">
      <w:pPr>
        <w:rPr>
          <w:rStyle w:val="text1"/>
          <w:rFonts w:ascii="Serifa-Bold" w:hAnsi="Serifa-Bold"/>
          <w:sz w:val="22"/>
          <w:szCs w:val="22"/>
        </w:rPr>
      </w:pPr>
    </w:p>
    <w:p w:rsidR="00E21161" w:rsidRDefault="00E21161" w:rsidP="00061EA6">
      <w:pPr>
        <w:rPr>
          <w:rStyle w:val="text1"/>
          <w:rFonts w:ascii="Serifa-Bold" w:hAnsi="Serifa-Bold"/>
          <w:sz w:val="22"/>
          <w:szCs w:val="22"/>
        </w:rPr>
      </w:pPr>
    </w:p>
    <w:p w:rsidR="00E21161" w:rsidRDefault="00E21161" w:rsidP="00061EA6">
      <w:pPr>
        <w:rPr>
          <w:rStyle w:val="text1"/>
          <w:rFonts w:ascii="Serifa-Bold" w:hAnsi="Serifa-Bold"/>
          <w:sz w:val="22"/>
          <w:szCs w:val="22"/>
        </w:rPr>
      </w:pPr>
    </w:p>
    <w:p w:rsidR="00E21161" w:rsidRDefault="00E21161" w:rsidP="00061EA6">
      <w:pPr>
        <w:rPr>
          <w:rStyle w:val="text1"/>
          <w:rFonts w:ascii="Serifa-Bold" w:hAnsi="Serifa-Bold"/>
          <w:sz w:val="22"/>
          <w:szCs w:val="22"/>
        </w:rPr>
      </w:pPr>
    </w:p>
    <w:p w:rsidR="00E21161" w:rsidRDefault="00E21161" w:rsidP="00061EA6">
      <w:pPr>
        <w:rPr>
          <w:rStyle w:val="text1"/>
          <w:rFonts w:ascii="Serifa-Bold" w:hAnsi="Serifa-Bold"/>
          <w:sz w:val="22"/>
          <w:szCs w:val="22"/>
        </w:rPr>
      </w:pPr>
    </w:p>
    <w:p w:rsidR="00E21161" w:rsidRDefault="00E21161" w:rsidP="00061EA6">
      <w:pPr>
        <w:rPr>
          <w:rStyle w:val="text1"/>
          <w:rFonts w:ascii="Serifa-Bold" w:hAnsi="Serifa-Bold"/>
          <w:sz w:val="22"/>
          <w:szCs w:val="22"/>
        </w:rPr>
      </w:pPr>
    </w:p>
    <w:p w:rsidR="00E21161" w:rsidRDefault="00E21161" w:rsidP="00061EA6">
      <w:pPr>
        <w:rPr>
          <w:rStyle w:val="text1"/>
          <w:rFonts w:ascii="Serifa-Bold" w:hAnsi="Serifa-Bold"/>
          <w:sz w:val="22"/>
          <w:szCs w:val="22"/>
        </w:rPr>
      </w:pPr>
    </w:p>
    <w:p w:rsidR="00E21161" w:rsidRDefault="00E21161" w:rsidP="00E2116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05"/>
        </w:tabs>
        <w:rPr>
          <w:rFonts w:ascii="Lucida Handwriting" w:hAnsi="Lucida Handwriting"/>
          <w:b/>
        </w:rPr>
      </w:pPr>
      <w:r w:rsidRPr="00800024">
        <w:rPr>
          <w:rFonts w:ascii="Lucida Handwriting" w:hAnsi="Lucida Handwriting"/>
          <w:b/>
        </w:rPr>
        <w:t xml:space="preserve">Precalculus </w:t>
      </w:r>
      <w:r>
        <w:rPr>
          <w:rFonts w:ascii="Lucida Handwriting" w:hAnsi="Lucida Handwriting"/>
          <w:b/>
        </w:rPr>
        <w:t xml:space="preserve">   </w:t>
      </w:r>
      <w:r w:rsidRPr="00800024">
        <w:rPr>
          <w:rFonts w:ascii="Lucida Handwriting" w:hAnsi="Lucida Handwriting"/>
          <w:b/>
        </w:rPr>
        <w:t xml:space="preserve">Unit </w:t>
      </w:r>
      <w:r>
        <w:rPr>
          <w:rFonts w:ascii="Lucida Handwriting" w:hAnsi="Lucida Handwriting"/>
          <w:b/>
        </w:rPr>
        <w:t>5</w:t>
      </w:r>
      <w:r w:rsidRPr="00800024">
        <w:rPr>
          <w:rFonts w:ascii="Lucida Handwriting" w:hAnsi="Lucida Handwriting"/>
          <w:b/>
        </w:rPr>
        <w:tab/>
      </w:r>
      <w:r w:rsidRPr="00800024">
        <w:rPr>
          <w:rFonts w:ascii="Lucida Handwriting" w:hAnsi="Lucida Handwriting"/>
          <w:b/>
        </w:rPr>
        <w:tab/>
        <w:t>Notes—</w:t>
      </w:r>
      <w:r>
        <w:rPr>
          <w:rFonts w:ascii="Lucida Handwriting" w:hAnsi="Lucida Handwriting"/>
          <w:b/>
        </w:rPr>
        <w:t>Law of Cosines and Area of a Triangle</w:t>
      </w:r>
      <w:r>
        <w:rPr>
          <w:rFonts w:ascii="Lucida Handwriting" w:hAnsi="Lucida Handwriting"/>
          <w:b/>
        </w:rPr>
        <w:tab/>
      </w:r>
    </w:p>
    <w:p w:rsidR="00E21161" w:rsidRDefault="00E21161" w:rsidP="00E2116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05"/>
        </w:tabs>
        <w:rPr>
          <w:rFonts w:ascii="Lucida Handwriting" w:hAnsi="Lucida Handwriting"/>
          <w:b/>
        </w:rPr>
      </w:pPr>
    </w:p>
    <w:p w:rsidR="00E21161" w:rsidRDefault="00E21161" w:rsidP="00E21161">
      <w:pPr>
        <w:rPr>
          <w:rFonts w:ascii="Times New Roman" w:hAnsi="Times New Roman"/>
        </w:rPr>
      </w:pPr>
      <w:r>
        <w:rPr>
          <w:rFonts w:ascii="Times New Roman" w:hAnsi="Times New Roman"/>
        </w:rPr>
        <w:t>The Law of Cosines—used when given 3 sides OR 2 sides and an included angle (SSS or SAS)</w:t>
      </w:r>
    </w:p>
    <w:p w:rsidR="00E21161" w:rsidRDefault="00E21161" w:rsidP="00E2116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05"/>
        </w:tabs>
        <w:rPr>
          <w:rFonts w:ascii="Lucida Handwriting" w:hAnsi="Lucida Handwriting"/>
          <w:b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1033702</wp:posOffset>
            </wp:positionH>
            <wp:positionV relativeFrom="paragraph">
              <wp:posOffset>139701</wp:posOffset>
            </wp:positionV>
            <wp:extent cx="2061923" cy="1123950"/>
            <wp:effectExtent l="0" t="0" r="0" b="0"/>
            <wp:wrapNone/>
            <wp:docPr id="6" name="Picture 6" descr="C:\Users\jpowell\AppData\Roaming\PixelMetrics\CaptureWiz\Temp\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jpowell\AppData\Roaming\PixelMetrics\CaptureWiz\Temp\9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3140" cy="1124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629025</wp:posOffset>
            </wp:positionH>
            <wp:positionV relativeFrom="paragraph">
              <wp:posOffset>73025</wp:posOffset>
            </wp:positionV>
            <wp:extent cx="1977628" cy="1438275"/>
            <wp:effectExtent l="0" t="0" r="3810" b="0"/>
            <wp:wrapNone/>
            <wp:docPr id="5" name="Picture 5" descr="C:\Users\jpowell\AppData\Roaming\PixelMetrics\CaptureWiz\Temp\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jpowell\AppData\Roaming\PixelMetrics\CaptureWiz\Temp\8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7628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21161" w:rsidRDefault="00E21161" w:rsidP="00E2116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05"/>
        </w:tabs>
        <w:rPr>
          <w:rFonts w:ascii="Lucida Handwriting" w:hAnsi="Lucida Handwriting"/>
          <w:b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885825</wp:posOffset>
                </wp:positionH>
                <wp:positionV relativeFrom="paragraph">
                  <wp:posOffset>99694</wp:posOffset>
                </wp:positionV>
                <wp:extent cx="1057275" cy="581025"/>
                <wp:effectExtent l="0" t="0" r="9525" b="952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7275" cy="5810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7BD22E0" id="Rectangle 7" o:spid="_x0000_s1026" style="position:absolute;margin-left:69.75pt;margin-top:7.85pt;width:83.25pt;height:45.7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" fillcolor="white [3212]" stroked="f" strokeweight="1pt"/>
            </w:pict>
          </mc:Fallback>
        </mc:AlternateContent>
      </w:r>
    </w:p>
    <w:p w:rsidR="00E21161" w:rsidRDefault="00E21161" w:rsidP="00E2116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05"/>
        </w:tabs>
        <w:rPr>
          <w:rFonts w:ascii="Lucida Handwriting" w:hAnsi="Lucida Handwriting"/>
          <w:b/>
        </w:rPr>
      </w:pPr>
    </w:p>
    <w:p w:rsidR="00E21161" w:rsidRDefault="00E21161" w:rsidP="00E2116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05"/>
        </w:tabs>
        <w:rPr>
          <w:rFonts w:ascii="Lucida Handwriting" w:hAnsi="Lucida Handwriting"/>
          <w:b/>
        </w:rPr>
      </w:pPr>
    </w:p>
    <w:p w:rsidR="00E21161" w:rsidRDefault="00E21161" w:rsidP="00E2116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05"/>
        </w:tabs>
        <w:rPr>
          <w:rFonts w:ascii="Lucida Handwriting" w:hAnsi="Lucida Handwriting"/>
          <w:b/>
        </w:rPr>
      </w:pPr>
    </w:p>
    <w:p w:rsidR="00E21161" w:rsidRDefault="00E21161" w:rsidP="00E2116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05"/>
        </w:tabs>
        <w:rPr>
          <w:rFonts w:ascii="Lucida Handwriting" w:hAnsi="Lucida Handwriting"/>
          <w:b/>
        </w:rPr>
      </w:pPr>
    </w:p>
    <w:p w:rsidR="00E21161" w:rsidRDefault="00E21161" w:rsidP="00E2116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05"/>
        </w:tabs>
        <w:rPr>
          <w:rFonts w:ascii="Lucida Handwriting" w:hAnsi="Lucida Handwriting"/>
          <w:b/>
        </w:rPr>
      </w:pPr>
    </w:p>
    <w:p w:rsidR="00E21161" w:rsidRDefault="00E21161" w:rsidP="00E21161">
      <w:pPr>
        <w:ind w:left="720" w:hanging="720"/>
        <w:rPr>
          <w:rFonts w:ascii="Times New Roman" w:hAnsi="Times New Roman"/>
          <w:b/>
          <w:u w:val="single"/>
        </w:rPr>
      </w:pPr>
    </w:p>
    <w:p w:rsidR="00E21161" w:rsidRDefault="00E21161" w:rsidP="00E21161">
      <w:pPr>
        <w:ind w:left="720" w:hanging="720"/>
        <w:rPr>
          <w:rFonts w:ascii="Times New Roman" w:hAnsi="Times New Roman"/>
          <w:b/>
          <w:u w:val="single"/>
        </w:rPr>
      </w:pPr>
    </w:p>
    <w:p w:rsidR="00E21161" w:rsidRDefault="00E21161" w:rsidP="00E21161">
      <w:pPr>
        <w:ind w:left="720" w:hanging="720"/>
        <w:rPr>
          <w:rStyle w:val="text1"/>
          <w:rFonts w:ascii="Serifa-Bold" w:hAnsi="Serifa-Bold"/>
          <w:sz w:val="22"/>
          <w:szCs w:val="22"/>
        </w:rPr>
      </w:pPr>
      <w:r w:rsidRPr="00B968BC">
        <w:rPr>
          <w:rFonts w:ascii="Times New Roman" w:hAnsi="Times New Roman"/>
          <w:b/>
          <w:u w:val="single"/>
        </w:rPr>
        <w:t>Example 1</w:t>
      </w:r>
      <w:r w:rsidRPr="00B968BC">
        <w:rPr>
          <w:rFonts w:ascii="Times New Roman" w:hAnsi="Times New Roman"/>
        </w:rPr>
        <w:t xml:space="preserve">    </w:t>
      </w:r>
      <w:r w:rsidRPr="00B968BC">
        <w:rPr>
          <w:rStyle w:val="text1"/>
          <w:rFonts w:ascii="Serifa-Bold" w:hAnsi="Serifa-Bold"/>
          <w:sz w:val="22"/>
          <w:szCs w:val="22"/>
        </w:rPr>
        <w:t xml:space="preserve">Solve </w:t>
      </w:r>
      <m:oMath>
        <m:r>
          <w:rPr>
            <w:rStyle w:val="text1"/>
            <w:rFonts w:ascii="Cambria Math" w:hAnsi="Cambria Math"/>
            <w:sz w:val="22"/>
            <w:szCs w:val="22"/>
          </w:rPr>
          <m:t>∆ABC:</m:t>
        </m:r>
      </m:oMath>
      <w:r w:rsidRPr="00B968BC">
        <w:rPr>
          <w:rStyle w:val="text1"/>
          <w:rFonts w:ascii="Serifa-Bold" w:hAnsi="Serifa-Bold"/>
          <w:sz w:val="22"/>
          <w:szCs w:val="22"/>
        </w:rPr>
        <w:t xml:space="preserve">  a = </w:t>
      </w:r>
      <w:r>
        <w:rPr>
          <w:rStyle w:val="text1"/>
          <w:rFonts w:ascii="Serifa-Bold" w:hAnsi="Serifa-Bold"/>
          <w:sz w:val="22"/>
          <w:szCs w:val="22"/>
        </w:rPr>
        <w:t>10, b = 11, and c = 17</w:t>
      </w:r>
    </w:p>
    <w:p w:rsidR="00E21161" w:rsidRDefault="00E21161" w:rsidP="00E21161">
      <w:pPr>
        <w:ind w:left="720" w:hanging="720"/>
        <w:rPr>
          <w:rFonts w:ascii="Times New Roman" w:hAnsi="Times New Roman"/>
        </w:rPr>
      </w:pPr>
    </w:p>
    <w:p w:rsidR="00E21161" w:rsidRDefault="00E21161" w:rsidP="00E21161">
      <w:pPr>
        <w:ind w:left="720" w:hanging="720"/>
        <w:rPr>
          <w:rFonts w:ascii="Times New Roman" w:hAnsi="Times New Roman"/>
        </w:rPr>
      </w:pPr>
    </w:p>
    <w:p w:rsidR="00E21161" w:rsidRDefault="00E21161" w:rsidP="00E21161">
      <w:pPr>
        <w:ind w:left="720" w:hanging="720"/>
        <w:rPr>
          <w:rFonts w:ascii="Times New Roman" w:hAnsi="Times New Roman"/>
        </w:rPr>
      </w:pPr>
    </w:p>
    <w:p w:rsidR="00E21161" w:rsidRDefault="00E21161" w:rsidP="00E21161">
      <w:pPr>
        <w:ind w:left="720" w:hanging="720"/>
        <w:rPr>
          <w:rFonts w:ascii="Times New Roman" w:hAnsi="Times New Roman"/>
        </w:rPr>
      </w:pPr>
    </w:p>
    <w:p w:rsidR="00E21161" w:rsidRDefault="00E21161" w:rsidP="00E21161">
      <w:pPr>
        <w:ind w:left="720" w:hanging="720"/>
        <w:rPr>
          <w:rFonts w:ascii="Times New Roman" w:hAnsi="Times New Roman"/>
        </w:rPr>
      </w:pPr>
    </w:p>
    <w:p w:rsidR="00E21161" w:rsidRDefault="00E21161" w:rsidP="00E21161">
      <w:pPr>
        <w:ind w:left="720" w:hanging="720"/>
        <w:rPr>
          <w:rFonts w:ascii="Times New Roman" w:hAnsi="Times New Roman"/>
        </w:rPr>
      </w:pPr>
    </w:p>
    <w:p w:rsidR="00E21161" w:rsidRDefault="00E21161" w:rsidP="00E21161">
      <w:pPr>
        <w:ind w:left="720" w:hanging="720"/>
        <w:rPr>
          <w:rFonts w:ascii="Times New Roman" w:hAnsi="Times New Roman"/>
        </w:rPr>
      </w:pPr>
    </w:p>
    <w:p w:rsidR="00E21161" w:rsidRDefault="00E21161" w:rsidP="00E21161">
      <w:pPr>
        <w:ind w:left="720" w:hanging="720"/>
        <w:rPr>
          <w:rFonts w:ascii="Times New Roman" w:hAnsi="Times New Roman"/>
        </w:rPr>
      </w:pPr>
    </w:p>
    <w:p w:rsidR="00E21161" w:rsidRDefault="00E21161" w:rsidP="00E21161">
      <w:pPr>
        <w:ind w:left="720" w:hanging="720"/>
        <w:rPr>
          <w:rFonts w:ascii="Times New Roman" w:hAnsi="Times New Roman"/>
        </w:rPr>
      </w:pPr>
    </w:p>
    <w:p w:rsidR="00E21161" w:rsidRDefault="00E21161" w:rsidP="00E21161">
      <w:pPr>
        <w:ind w:left="720" w:hanging="720"/>
        <w:rPr>
          <w:rStyle w:val="text1"/>
          <w:rFonts w:ascii="Serifa-Bold" w:hAnsi="Serifa-Bold"/>
          <w:sz w:val="22"/>
          <w:szCs w:val="22"/>
        </w:rPr>
      </w:pPr>
      <w:r w:rsidRPr="00B968BC">
        <w:rPr>
          <w:rFonts w:ascii="Times New Roman" w:hAnsi="Times New Roman"/>
          <w:b/>
          <w:u w:val="single"/>
        </w:rPr>
        <w:t xml:space="preserve">Example </w:t>
      </w:r>
      <w:r>
        <w:rPr>
          <w:rFonts w:ascii="Times New Roman" w:hAnsi="Times New Roman"/>
          <w:b/>
          <w:u w:val="single"/>
        </w:rPr>
        <w:t>2</w:t>
      </w:r>
      <w:r w:rsidRPr="00B968BC">
        <w:rPr>
          <w:rFonts w:ascii="Times New Roman" w:hAnsi="Times New Roman"/>
        </w:rPr>
        <w:t xml:space="preserve">    </w:t>
      </w:r>
      <w:r w:rsidRPr="00B968BC">
        <w:rPr>
          <w:rStyle w:val="text1"/>
          <w:rFonts w:ascii="Serifa-Bold" w:hAnsi="Serifa-Bold"/>
          <w:sz w:val="22"/>
          <w:szCs w:val="22"/>
        </w:rPr>
        <w:t xml:space="preserve">Solve </w:t>
      </w:r>
      <m:oMath>
        <m:r>
          <w:rPr>
            <w:rStyle w:val="text1"/>
            <w:rFonts w:ascii="Cambria Math" w:hAnsi="Cambria Math"/>
            <w:sz w:val="22"/>
            <w:szCs w:val="22"/>
          </w:rPr>
          <m:t>∆ABC:</m:t>
        </m:r>
      </m:oMath>
      <w:r w:rsidRPr="00B968BC">
        <w:rPr>
          <w:rStyle w:val="text1"/>
          <w:rFonts w:ascii="Serifa-Bold" w:hAnsi="Serifa-Bold"/>
          <w:sz w:val="22"/>
          <w:szCs w:val="22"/>
        </w:rPr>
        <w:t xml:space="preserve">  </w:t>
      </w:r>
      <w:r>
        <w:rPr>
          <w:rStyle w:val="text1"/>
          <w:rFonts w:ascii="Serifa-Bold" w:hAnsi="Serifa-Bold"/>
          <w:sz w:val="22"/>
          <w:szCs w:val="22"/>
        </w:rPr>
        <w:t>A = 35</w:t>
      </w:r>
      <w:r w:rsidRPr="00E21161">
        <w:rPr>
          <w:rStyle w:val="text1"/>
          <w:rFonts w:ascii="Serifa-Bold" w:hAnsi="Serifa-Bold"/>
          <w:sz w:val="22"/>
          <w:szCs w:val="22"/>
        </w:rPr>
        <w:object w:dxaOrig="1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2.75pt" o:ole="">
            <v:imagedata r:id="rId9" o:title=""/>
          </v:shape>
          <o:OLEObject Type="Embed" ProgID="Equation.DSMT4" ShapeID="_x0000_i1025" DrawAspect="Content" ObjectID="_1615706966" r:id="rId10"/>
        </w:object>
      </w:r>
      <w:r>
        <w:rPr>
          <w:rStyle w:val="text1"/>
          <w:rFonts w:ascii="Serifa-Bold" w:hAnsi="Serifa-Bold"/>
          <w:sz w:val="22"/>
          <w:szCs w:val="22"/>
        </w:rPr>
        <w:t>, b = 43, and c = 19</w:t>
      </w:r>
    </w:p>
    <w:p w:rsidR="00E21161" w:rsidRDefault="00E21161" w:rsidP="00E21161">
      <w:pPr>
        <w:ind w:left="720" w:hanging="720"/>
        <w:rPr>
          <w:rStyle w:val="text1"/>
          <w:rFonts w:ascii="Serifa-Bold" w:hAnsi="Serifa-Bold"/>
          <w:sz w:val="22"/>
          <w:szCs w:val="22"/>
        </w:rPr>
      </w:pPr>
    </w:p>
    <w:p w:rsidR="00E21161" w:rsidRDefault="00E21161" w:rsidP="00E21161">
      <w:pPr>
        <w:ind w:left="720" w:hanging="720"/>
        <w:rPr>
          <w:rStyle w:val="text1"/>
          <w:rFonts w:ascii="Serifa-Bold" w:hAnsi="Serifa-Bold"/>
          <w:sz w:val="22"/>
          <w:szCs w:val="22"/>
        </w:rPr>
      </w:pPr>
    </w:p>
    <w:p w:rsidR="00E21161" w:rsidRDefault="00E21161" w:rsidP="00E21161">
      <w:pPr>
        <w:ind w:left="720" w:hanging="720"/>
        <w:rPr>
          <w:rStyle w:val="text1"/>
          <w:rFonts w:ascii="Serifa-Bold" w:hAnsi="Serifa-Bold"/>
          <w:sz w:val="22"/>
          <w:szCs w:val="22"/>
        </w:rPr>
      </w:pPr>
    </w:p>
    <w:p w:rsidR="00E21161" w:rsidRDefault="00E21161" w:rsidP="00E21161">
      <w:pPr>
        <w:ind w:left="720" w:hanging="720"/>
        <w:rPr>
          <w:rStyle w:val="text1"/>
          <w:rFonts w:ascii="Serifa-Bold" w:hAnsi="Serifa-Bold"/>
          <w:sz w:val="22"/>
          <w:szCs w:val="22"/>
        </w:rPr>
      </w:pPr>
    </w:p>
    <w:p w:rsidR="00E21161" w:rsidRDefault="00E21161" w:rsidP="00E21161">
      <w:pPr>
        <w:ind w:left="720" w:hanging="720"/>
        <w:rPr>
          <w:rStyle w:val="text1"/>
          <w:rFonts w:ascii="Serifa-Bold" w:hAnsi="Serifa-Bold"/>
          <w:sz w:val="22"/>
          <w:szCs w:val="22"/>
        </w:rPr>
      </w:pPr>
    </w:p>
    <w:p w:rsidR="00E21161" w:rsidRDefault="00E21161" w:rsidP="00E21161">
      <w:pPr>
        <w:ind w:left="720" w:hanging="720"/>
        <w:rPr>
          <w:rStyle w:val="text1"/>
          <w:rFonts w:ascii="Serifa-Bold" w:hAnsi="Serifa-Bold"/>
          <w:sz w:val="22"/>
          <w:szCs w:val="22"/>
        </w:rPr>
      </w:pPr>
    </w:p>
    <w:p w:rsidR="00E21161" w:rsidRDefault="00E21161" w:rsidP="00E21161">
      <w:pPr>
        <w:ind w:left="720" w:hanging="720"/>
        <w:rPr>
          <w:rStyle w:val="text1"/>
          <w:rFonts w:ascii="Serifa-Bold" w:hAnsi="Serifa-Bold"/>
          <w:sz w:val="22"/>
          <w:szCs w:val="22"/>
        </w:rPr>
      </w:pPr>
    </w:p>
    <w:p w:rsidR="00E21161" w:rsidRDefault="00E21161" w:rsidP="00E21161">
      <w:pPr>
        <w:ind w:left="720" w:hanging="720"/>
        <w:rPr>
          <w:rStyle w:val="text1"/>
          <w:rFonts w:ascii="Serifa-Bold" w:hAnsi="Serifa-Bold"/>
          <w:sz w:val="22"/>
          <w:szCs w:val="22"/>
        </w:rPr>
      </w:pPr>
    </w:p>
    <w:p w:rsidR="00E21161" w:rsidRDefault="00E21161" w:rsidP="00E21161">
      <w:pPr>
        <w:ind w:left="720" w:hanging="720"/>
        <w:rPr>
          <w:rStyle w:val="text1"/>
          <w:rFonts w:ascii="Serifa-Bold" w:hAnsi="Serifa-Bold"/>
          <w:sz w:val="22"/>
          <w:szCs w:val="22"/>
        </w:rPr>
      </w:pPr>
    </w:p>
    <w:p w:rsidR="00E21161" w:rsidRDefault="00E21161" w:rsidP="00E21161">
      <w:pPr>
        <w:rPr>
          <w:rFonts w:ascii="Times New Roman" w:hAnsi="Times New Roman"/>
        </w:rPr>
      </w:pPr>
      <w:r w:rsidRPr="00B968BC">
        <w:rPr>
          <w:rFonts w:ascii="Times New Roman" w:hAnsi="Times New Roman"/>
          <w:b/>
          <w:u w:val="single"/>
        </w:rPr>
        <w:t xml:space="preserve">Example </w:t>
      </w:r>
      <w:r>
        <w:rPr>
          <w:rFonts w:ascii="Times New Roman" w:hAnsi="Times New Roman"/>
          <w:b/>
          <w:u w:val="single"/>
        </w:rPr>
        <w:t>3</w:t>
      </w:r>
      <w:r w:rsidRPr="00B968BC">
        <w:rPr>
          <w:rFonts w:ascii="Times New Roman" w:hAnsi="Times New Roman"/>
        </w:rPr>
        <w:t xml:space="preserve">    </w:t>
      </w:r>
      <w:r w:rsidRPr="00E21161">
        <w:rPr>
          <w:rFonts w:ascii="Times New Roman" w:hAnsi="Times New Roman"/>
        </w:rPr>
        <w:t>A girl is flying two kites at the same time.  If the strings are 200 ft and 230 ft long</w:t>
      </w:r>
      <w:r>
        <w:rPr>
          <w:rFonts w:ascii="Times New Roman" w:hAnsi="Times New Roman"/>
        </w:rPr>
        <w:t>,</w:t>
      </w:r>
      <w:r w:rsidRPr="00E21161">
        <w:rPr>
          <w:rFonts w:ascii="Times New Roman" w:hAnsi="Times New Roman"/>
        </w:rPr>
        <w:t xml:space="preserve"> and the kites are 110 ft </w:t>
      </w:r>
    </w:p>
    <w:p w:rsidR="00E21161" w:rsidRPr="00E21161" w:rsidRDefault="00E21161" w:rsidP="00E21161">
      <w:pPr>
        <w:rPr>
          <w:rStyle w:val="text1"/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/>
        </w:rPr>
        <w:t xml:space="preserve">                      </w:t>
      </w:r>
      <w:r w:rsidRPr="00E21161">
        <w:rPr>
          <w:rFonts w:ascii="Times New Roman" w:hAnsi="Times New Roman"/>
        </w:rPr>
        <w:t>apart, what angle do the strings in her hand make?</w:t>
      </w:r>
    </w:p>
    <w:p w:rsidR="00E21161" w:rsidRPr="00E21161" w:rsidRDefault="00E21161" w:rsidP="00E21161">
      <w:pPr>
        <w:ind w:left="720" w:hanging="720"/>
        <w:rPr>
          <w:rStyle w:val="text1"/>
          <w:rFonts w:ascii="Times New Roman" w:hAnsi="Times New Roman" w:cs="Times New Roman"/>
          <w:sz w:val="22"/>
          <w:szCs w:val="22"/>
        </w:rPr>
      </w:pPr>
    </w:p>
    <w:p w:rsidR="00E21161" w:rsidRDefault="00E21161" w:rsidP="00E21161">
      <w:pPr>
        <w:ind w:left="720" w:hanging="720"/>
        <w:rPr>
          <w:rFonts w:ascii="Times New Roman" w:hAnsi="Times New Roman"/>
        </w:rPr>
      </w:pPr>
    </w:p>
    <w:p w:rsidR="00E21161" w:rsidRDefault="00E21161" w:rsidP="00E21161">
      <w:pPr>
        <w:ind w:left="720" w:hanging="720"/>
        <w:rPr>
          <w:rFonts w:ascii="Times New Roman" w:hAnsi="Times New Roman"/>
        </w:rPr>
      </w:pPr>
    </w:p>
    <w:p w:rsidR="00E21161" w:rsidRDefault="00E21161" w:rsidP="00E21161">
      <w:pPr>
        <w:ind w:left="720" w:hanging="720"/>
        <w:rPr>
          <w:rFonts w:ascii="Times New Roman" w:hAnsi="Times New Roman"/>
        </w:rPr>
      </w:pPr>
    </w:p>
    <w:p w:rsidR="00E21161" w:rsidRDefault="00E21161" w:rsidP="00E21161">
      <w:pPr>
        <w:ind w:left="720" w:hanging="720"/>
        <w:rPr>
          <w:rFonts w:ascii="Times New Roman" w:hAnsi="Times New Roman"/>
        </w:rPr>
      </w:pPr>
    </w:p>
    <w:p w:rsidR="00E21161" w:rsidRDefault="00E21161" w:rsidP="00E21161">
      <w:pPr>
        <w:ind w:left="720" w:hanging="720"/>
        <w:rPr>
          <w:rFonts w:ascii="Times New Roman" w:hAnsi="Times New Roman"/>
        </w:rPr>
      </w:pPr>
    </w:p>
    <w:p w:rsidR="00E21161" w:rsidRDefault="00E21161" w:rsidP="00E21161">
      <w:pPr>
        <w:ind w:left="720" w:hanging="720"/>
        <w:rPr>
          <w:rFonts w:ascii="Times New Roman" w:hAnsi="Times New Roman"/>
        </w:rPr>
      </w:pPr>
    </w:p>
    <w:p w:rsidR="00E21161" w:rsidRDefault="00E21161" w:rsidP="00E21161">
      <w:pPr>
        <w:ind w:left="720" w:hanging="720"/>
        <w:rPr>
          <w:rFonts w:ascii="Times New Roman" w:hAnsi="Times New Roman"/>
        </w:rPr>
      </w:pPr>
    </w:p>
    <w:p w:rsidR="00E21161" w:rsidRDefault="00E21161" w:rsidP="00E21161">
      <w:pPr>
        <w:ind w:left="720" w:hanging="720"/>
        <w:rPr>
          <w:rFonts w:ascii="Times New Roman" w:hAnsi="Times New Roman"/>
        </w:rPr>
      </w:pPr>
    </w:p>
    <w:p w:rsidR="00E21161" w:rsidRDefault="00E21161" w:rsidP="00E21161">
      <w:pPr>
        <w:ind w:left="720" w:hanging="720"/>
        <w:rPr>
          <w:rFonts w:ascii="Times New Roman" w:hAnsi="Times New Roman"/>
        </w:rPr>
      </w:pPr>
    </w:p>
    <w:p w:rsidR="00E21161" w:rsidRDefault="00E21161" w:rsidP="00E21161">
      <w:pPr>
        <w:ind w:left="720" w:hanging="720"/>
        <w:rPr>
          <w:rFonts w:ascii="Times New Roman" w:hAnsi="Times New Roman"/>
        </w:rPr>
      </w:pPr>
      <w:r w:rsidRPr="00B968BC">
        <w:rPr>
          <w:rFonts w:ascii="Times New Roman" w:hAnsi="Times New Roman"/>
          <w:b/>
          <w:u w:val="single"/>
        </w:rPr>
        <w:t xml:space="preserve">Example </w:t>
      </w:r>
      <w:r>
        <w:rPr>
          <w:rFonts w:ascii="Times New Roman" w:hAnsi="Times New Roman"/>
          <w:b/>
          <w:u w:val="single"/>
        </w:rPr>
        <w:t>4</w:t>
      </w:r>
      <w:r w:rsidRPr="00B968BC">
        <w:rPr>
          <w:rFonts w:ascii="Times New Roman" w:hAnsi="Times New Roman"/>
        </w:rPr>
        <w:t xml:space="preserve">    </w:t>
      </w:r>
      <w:r w:rsidRPr="00E21161">
        <w:rPr>
          <w:rFonts w:ascii="Times New Roman" w:hAnsi="Times New Roman"/>
        </w:rPr>
        <w:t xml:space="preserve">To find the distance across a small lake, a surveyor has taken the measurements shown.  Find the distance </w:t>
      </w:r>
      <w:r>
        <w:rPr>
          <w:rFonts w:ascii="Times New Roman" w:hAnsi="Times New Roman"/>
        </w:rPr>
        <w:t xml:space="preserve">      </w:t>
      </w:r>
    </w:p>
    <w:p w:rsidR="00E21161" w:rsidRDefault="00E21161" w:rsidP="00E21161">
      <w:pPr>
        <w:ind w:left="720" w:hanging="720"/>
        <w:rPr>
          <w:rFonts w:ascii="Times New Roman" w:hAnsi="Times New Roman"/>
        </w:rPr>
      </w:pPr>
      <w:r w:rsidRPr="00E21161">
        <w:t xml:space="preserve">                       </w:t>
      </w:r>
      <w:r>
        <w:t xml:space="preserve">  </w:t>
      </w:r>
      <w:r w:rsidRPr="00E21161">
        <w:rPr>
          <w:rFonts w:ascii="Times New Roman" w:hAnsi="Times New Roman"/>
        </w:rPr>
        <w:t>across the lake using this information</w:t>
      </w:r>
      <w:r>
        <w:rPr>
          <w:rFonts w:ascii="Times New Roman" w:hAnsi="Times New Roman"/>
        </w:rPr>
        <w:t>.</w:t>
      </w:r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742315</wp:posOffset>
            </wp:positionH>
            <wp:positionV relativeFrom="paragraph">
              <wp:posOffset>135890</wp:posOffset>
            </wp:positionV>
            <wp:extent cx="2561661" cy="1481531"/>
            <wp:effectExtent l="0" t="0" r="0" b="4445"/>
            <wp:wrapNone/>
            <wp:docPr id="8" name="Picture 8" descr="C:\Users\jpowell\AppData\Roaming\PixelMetrics\CaptureWiz\Temp\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jpowell\AppData\Roaming\PixelMetrics\CaptureWiz\Temp\10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1661" cy="14815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21161" w:rsidRDefault="00E21161" w:rsidP="00E21161">
      <w:pPr>
        <w:ind w:left="720" w:hanging="720"/>
        <w:rPr>
          <w:rFonts w:ascii="Times New Roman" w:hAnsi="Times New Roman"/>
        </w:rPr>
      </w:pPr>
    </w:p>
    <w:p w:rsidR="00090A26" w:rsidRDefault="00090A26" w:rsidP="00E21161">
      <w:pPr>
        <w:ind w:left="720" w:hanging="720"/>
        <w:rPr>
          <w:rFonts w:ascii="Times New Roman" w:hAnsi="Times New Roman"/>
        </w:rPr>
      </w:pPr>
    </w:p>
    <w:p w:rsidR="00090A26" w:rsidRDefault="00090A26" w:rsidP="00E21161">
      <w:pPr>
        <w:ind w:left="720" w:hanging="720"/>
        <w:rPr>
          <w:rFonts w:ascii="Times New Roman" w:hAnsi="Times New Roman"/>
        </w:rPr>
      </w:pPr>
    </w:p>
    <w:p w:rsidR="00090A26" w:rsidRDefault="00090A26" w:rsidP="00E21161">
      <w:pPr>
        <w:ind w:left="720" w:hanging="720"/>
        <w:rPr>
          <w:rFonts w:ascii="Times New Roman" w:hAnsi="Times New Roman"/>
        </w:rPr>
      </w:pPr>
    </w:p>
    <w:p w:rsidR="00090A26" w:rsidRDefault="00090A26" w:rsidP="00E21161">
      <w:pPr>
        <w:ind w:left="720" w:hanging="720"/>
        <w:rPr>
          <w:rFonts w:ascii="Times New Roman" w:hAnsi="Times New Roman"/>
        </w:rPr>
      </w:pPr>
    </w:p>
    <w:p w:rsidR="00090A26" w:rsidRDefault="00090A26" w:rsidP="00E21161">
      <w:pPr>
        <w:ind w:left="720" w:hanging="720"/>
        <w:rPr>
          <w:rFonts w:ascii="Times New Roman" w:hAnsi="Times New Roman"/>
        </w:rPr>
      </w:pPr>
    </w:p>
    <w:p w:rsidR="00090A26" w:rsidRDefault="00090A26" w:rsidP="00E21161">
      <w:pPr>
        <w:ind w:left="720" w:hanging="720"/>
        <w:rPr>
          <w:rFonts w:ascii="Times New Roman" w:hAnsi="Times New Roman"/>
        </w:rPr>
      </w:pPr>
    </w:p>
    <w:p w:rsidR="00090A26" w:rsidRDefault="00090A26" w:rsidP="00E21161">
      <w:pPr>
        <w:ind w:left="720" w:hanging="720"/>
        <w:rPr>
          <w:rFonts w:ascii="Times New Roman" w:hAnsi="Times New Roman"/>
        </w:rPr>
      </w:pPr>
    </w:p>
    <w:p w:rsidR="00090A26" w:rsidRDefault="00090A26" w:rsidP="00090A26">
      <w:pPr>
        <w:ind w:left="1440" w:right="-360" w:hanging="216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6682B63D" wp14:editId="3F962956">
                <wp:simplePos x="0" y="0"/>
                <wp:positionH relativeFrom="column">
                  <wp:posOffset>229870</wp:posOffset>
                </wp:positionH>
                <wp:positionV relativeFrom="paragraph">
                  <wp:posOffset>103505</wp:posOffset>
                </wp:positionV>
                <wp:extent cx="2911475" cy="964565"/>
                <wp:effectExtent l="8890" t="6985" r="13335" b="9525"/>
                <wp:wrapNone/>
                <wp:docPr id="9" name="Rectangl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11475" cy="964565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4F89553" id="Rectangle 24" o:spid="_x0000_s1026" style="position:absolute;margin-left:18.1pt;margin-top:8.15pt;width:229.25pt;height:75.95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" fillcolor="#d9e2f3 [664]"/>
            </w:pict>
          </mc:Fallback>
        </mc:AlternateContent>
      </w:r>
    </w:p>
    <w:p w:rsidR="00090A26" w:rsidRDefault="00090A26" w:rsidP="00090A26">
      <w:pPr>
        <w:ind w:left="1440" w:right="-360" w:hanging="2160"/>
        <w:rPr>
          <w:rFonts w:ascii="Arial" w:hAnsi="Arial" w:cs="Arial"/>
        </w:rPr>
      </w:pPr>
    </w:p>
    <w:p w:rsidR="00090A26" w:rsidRPr="00172E63" w:rsidRDefault="00090A26" w:rsidP="00090A26">
      <w:pPr>
        <w:ind w:left="1440" w:right="-360" w:hanging="990"/>
        <w:rPr>
          <w:rFonts w:ascii="Arial" w:hAnsi="Arial" w:cs="Arial"/>
          <w:b/>
        </w:rPr>
      </w:pPr>
      <w:r w:rsidRPr="00172E63">
        <w:rPr>
          <w:rFonts w:ascii="Arial" w:hAnsi="Arial" w:cs="Arial"/>
          <w:b/>
        </w:rPr>
        <w:t>Area of a triangle</w:t>
      </w:r>
    </w:p>
    <w:p w:rsidR="00090A26" w:rsidRDefault="00090A26" w:rsidP="00090A26">
      <w:pPr>
        <w:ind w:left="1440" w:right="-360" w:hanging="990"/>
        <w:rPr>
          <w:rFonts w:ascii="Arial" w:hAnsi="Arial" w:cs="Arial"/>
        </w:rPr>
      </w:pPr>
    </w:p>
    <w:p w:rsidR="00090A26" w:rsidRDefault="00090A26" w:rsidP="00090A26">
      <w:pPr>
        <w:ind w:left="1440" w:right="-360" w:hanging="990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∆</m:t>
        </m:r>
      </m:oMath>
      <w:r>
        <w:rPr>
          <w:rFonts w:ascii="Arial" w:hAnsi="Arial" w:cs="Arial"/>
        </w:rPr>
        <w:t xml:space="preserve">Area =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  <m:r>
          <w:rPr>
            <w:rFonts w:ascii="Cambria Math" w:hAnsi="Cambria Math" w:cs="Arial"/>
          </w:rPr>
          <m:t>bc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</m:t>
            </m:r>
          </m:fName>
          <m:e>
            <m:r>
              <w:rPr>
                <w:rFonts w:ascii="Cambria Math" w:hAnsi="Cambria Math" w:cs="Arial"/>
              </w:rPr>
              <m:t>A=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</w:rPr>
                  <m:t>2</m:t>
                </m:r>
              </m:den>
            </m:f>
            <m:r>
              <w:rPr>
                <w:rFonts w:ascii="Cambria Math" w:hAnsi="Cambria Math" w:cs="Arial"/>
              </w:rPr>
              <m:t>ac</m:t>
            </m:r>
            <m:func>
              <m:funcPr>
                <m:ctrlPr>
                  <w:rPr>
                    <w:rFonts w:ascii="Cambria Math" w:hAnsi="Cambria Math" w:cs="Arial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sin</m:t>
                </m:r>
              </m:fName>
              <m:e>
                <m:r>
                  <w:rPr>
                    <w:rFonts w:ascii="Cambria Math" w:hAnsi="Cambria Math" w:cs="Arial"/>
                  </w:rPr>
                  <m:t>B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</w:rPr>
                  <m:t xml:space="preserve">ab sin C </m:t>
                </m:r>
              </m:e>
            </m:func>
          </m:e>
        </m:func>
      </m:oMath>
    </w:p>
    <w:p w:rsidR="00090A26" w:rsidRDefault="00090A26" w:rsidP="00090A26">
      <w:pPr>
        <w:ind w:left="1440" w:right="-360" w:hanging="2160"/>
        <w:rPr>
          <w:rFonts w:ascii="Arial" w:hAnsi="Arial" w:cs="Arial"/>
        </w:rPr>
      </w:pPr>
    </w:p>
    <w:p w:rsidR="00090A26" w:rsidRDefault="00090A26" w:rsidP="00090A26">
      <w:pPr>
        <w:ind w:left="1440" w:right="-360" w:hanging="2160"/>
        <w:rPr>
          <w:rFonts w:ascii="Arial" w:hAnsi="Arial" w:cs="Arial"/>
        </w:rPr>
      </w:pPr>
    </w:p>
    <w:p w:rsidR="00090A26" w:rsidRPr="00090A26" w:rsidRDefault="00090A26" w:rsidP="00090A26">
      <w:pPr>
        <w:ind w:left="1260" w:right="-540" w:hanging="900"/>
        <w:rPr>
          <w:rFonts w:ascii="Times New Roman" w:hAnsi="Times New Roman"/>
        </w:rPr>
      </w:pPr>
      <w:r w:rsidRPr="00090A26">
        <w:rPr>
          <w:rFonts w:ascii="Times New Roman" w:hAnsi="Times New Roman"/>
          <w:b/>
          <w:u w:val="single"/>
        </w:rPr>
        <w:t>Example 5</w:t>
      </w:r>
      <w:r w:rsidRPr="00090A26">
        <w:rPr>
          <w:rFonts w:ascii="Times New Roman" w:hAnsi="Times New Roman"/>
        </w:rPr>
        <w:t xml:space="preserve">    Find the area of a triangle with sides of length 5 and 12 and included angle 40</w:t>
      </w:r>
      <w:r w:rsidRPr="00090A26">
        <w:rPr>
          <w:rFonts w:ascii="Times New Roman" w:hAnsi="Times New Roman"/>
        </w:rPr>
        <w:sym w:font="Symbol" w:char="F0B0"/>
      </w:r>
      <w:r w:rsidRPr="00090A26">
        <w:rPr>
          <w:rFonts w:ascii="Times New Roman" w:hAnsi="Times New Roman"/>
        </w:rPr>
        <w:t>.</w:t>
      </w:r>
    </w:p>
    <w:p w:rsidR="00090A26" w:rsidRDefault="00090A26" w:rsidP="00090A26">
      <w:pPr>
        <w:ind w:left="1440" w:right="-360" w:hanging="1080"/>
        <w:rPr>
          <w:rFonts w:ascii="Arial" w:hAnsi="Arial" w:cs="Arial"/>
        </w:rPr>
      </w:pPr>
    </w:p>
    <w:p w:rsidR="00090A26" w:rsidRDefault="00090A26" w:rsidP="00090A26">
      <w:pPr>
        <w:ind w:left="1440" w:right="-360" w:hanging="1080"/>
        <w:rPr>
          <w:rFonts w:ascii="Arial" w:hAnsi="Arial" w:cs="Arial"/>
        </w:rPr>
      </w:pPr>
    </w:p>
    <w:p w:rsidR="00090A26" w:rsidRDefault="00090A26" w:rsidP="00090A26">
      <w:pPr>
        <w:ind w:left="1440" w:right="-360" w:hanging="1080"/>
        <w:rPr>
          <w:rFonts w:ascii="Arial" w:hAnsi="Arial" w:cs="Arial"/>
        </w:rPr>
      </w:pPr>
    </w:p>
    <w:p w:rsidR="00090A26" w:rsidRDefault="00090A26" w:rsidP="00090A26">
      <w:pPr>
        <w:ind w:left="1440" w:right="-360" w:hanging="1080"/>
        <w:rPr>
          <w:rFonts w:ascii="Arial" w:hAnsi="Arial" w:cs="Arial"/>
        </w:rPr>
      </w:pPr>
    </w:p>
    <w:p w:rsidR="00090A26" w:rsidRDefault="00090A26" w:rsidP="00090A26">
      <w:pPr>
        <w:ind w:left="1440" w:right="-360" w:hanging="2160"/>
        <w:rPr>
          <w:rFonts w:ascii="Arial" w:hAnsi="Arial" w:cs="Arial"/>
        </w:rPr>
      </w:pPr>
    </w:p>
    <w:p w:rsidR="00090A26" w:rsidRDefault="00090A26" w:rsidP="00090A26">
      <w:pPr>
        <w:ind w:left="1440" w:right="-360" w:hanging="2160"/>
        <w:rPr>
          <w:rFonts w:ascii="Arial" w:hAnsi="Arial" w:cs="Arial"/>
        </w:rPr>
      </w:pPr>
    </w:p>
    <w:p w:rsidR="00090A26" w:rsidRDefault="00090A26" w:rsidP="00090A26">
      <w:pPr>
        <w:ind w:left="1440" w:right="-360" w:hanging="2160"/>
        <w:rPr>
          <w:rFonts w:ascii="Arial" w:hAnsi="Arial" w:cs="Arial"/>
        </w:rPr>
      </w:pPr>
    </w:p>
    <w:p w:rsidR="00090A26" w:rsidRDefault="00090A26" w:rsidP="00090A26">
      <w:pPr>
        <w:ind w:left="1440" w:right="-360" w:hanging="2160"/>
        <w:rPr>
          <w:rFonts w:ascii="Arial" w:hAnsi="Arial" w:cs="Arial"/>
        </w:rPr>
      </w:pPr>
    </w:p>
    <w:p w:rsidR="00090A26" w:rsidRDefault="00090A26" w:rsidP="00090A26">
      <w:pPr>
        <w:ind w:left="1440" w:right="-360" w:hanging="2160"/>
        <w:rPr>
          <w:rFonts w:ascii="Arial" w:hAnsi="Arial" w:cs="Arial"/>
        </w:rPr>
      </w:pPr>
    </w:p>
    <w:p w:rsidR="00090A26" w:rsidRDefault="00090A26" w:rsidP="00090A26">
      <w:pPr>
        <w:ind w:left="1440" w:right="-360" w:hanging="2160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</w:t>
      </w:r>
      <w:r w:rsidRPr="00090A26">
        <w:rPr>
          <w:rFonts w:ascii="Times New Roman" w:hAnsi="Times New Roman"/>
          <w:b/>
          <w:u w:val="single"/>
        </w:rPr>
        <w:t xml:space="preserve">Example </w:t>
      </w:r>
      <w:r>
        <w:rPr>
          <w:rFonts w:ascii="Times New Roman" w:hAnsi="Times New Roman"/>
          <w:b/>
          <w:u w:val="single"/>
        </w:rPr>
        <w:t>6</w:t>
      </w:r>
      <w:r w:rsidRPr="00090A26">
        <w:rPr>
          <w:rFonts w:ascii="Times New Roman" w:hAnsi="Times New Roman"/>
        </w:rPr>
        <w:t xml:space="preserve">    Find</w:t>
      </w:r>
      <w:r>
        <w:rPr>
          <w:rFonts w:ascii="Times New Roman" w:hAnsi="Times New Roman"/>
        </w:rPr>
        <w:t xml:space="preserve"> the area of triangle ABC to the nearest thousandth if c = 3.2, A = 16</w:t>
      </w:r>
      <w:r w:rsidRPr="00090A26">
        <w:rPr>
          <w:rFonts w:ascii="Times New Roman" w:hAnsi="Times New Roman"/>
        </w:rPr>
        <w:sym w:font="Symbol" w:char="F0B0"/>
      </w:r>
      <w:r>
        <w:rPr>
          <w:rFonts w:ascii="Times New Roman" w:hAnsi="Times New Roman"/>
        </w:rPr>
        <w:t>, and B = 31</w:t>
      </w:r>
      <w:r w:rsidRPr="00090A26">
        <w:rPr>
          <w:rFonts w:ascii="Times New Roman" w:hAnsi="Times New Roman"/>
        </w:rPr>
        <w:sym w:font="Symbol" w:char="F0B0"/>
      </w:r>
      <w:r>
        <w:rPr>
          <w:rFonts w:ascii="Times New Roman" w:hAnsi="Times New Roman"/>
        </w:rPr>
        <w:t>.</w:t>
      </w:r>
    </w:p>
    <w:p w:rsidR="00090A26" w:rsidRDefault="00090A26" w:rsidP="00090A26">
      <w:pPr>
        <w:ind w:left="1440" w:right="-360" w:hanging="2160"/>
        <w:rPr>
          <w:rFonts w:ascii="Arial" w:hAnsi="Arial" w:cs="Arial"/>
        </w:rPr>
      </w:pPr>
    </w:p>
    <w:p w:rsidR="00090A26" w:rsidRDefault="00090A26" w:rsidP="00090A26">
      <w:pPr>
        <w:ind w:left="1440" w:right="-360" w:hanging="2160"/>
        <w:rPr>
          <w:rFonts w:ascii="Arial" w:hAnsi="Arial" w:cs="Arial"/>
        </w:rPr>
      </w:pPr>
    </w:p>
    <w:p w:rsidR="00090A26" w:rsidRDefault="00090A26" w:rsidP="00090A26">
      <w:pPr>
        <w:ind w:left="1440" w:right="-360" w:hanging="2160"/>
        <w:rPr>
          <w:rFonts w:ascii="Arial" w:hAnsi="Arial" w:cs="Arial"/>
        </w:rPr>
      </w:pPr>
    </w:p>
    <w:p w:rsidR="00090A26" w:rsidRDefault="00090A26" w:rsidP="00090A26">
      <w:pPr>
        <w:ind w:left="1440" w:right="-360" w:hanging="2160"/>
        <w:rPr>
          <w:rFonts w:ascii="Arial" w:hAnsi="Arial" w:cs="Arial"/>
        </w:rPr>
      </w:pPr>
    </w:p>
    <w:p w:rsidR="00090A26" w:rsidRDefault="00090A26" w:rsidP="00090A26">
      <w:pPr>
        <w:ind w:left="1440" w:right="-360" w:hanging="2160"/>
        <w:rPr>
          <w:rFonts w:ascii="Arial" w:hAnsi="Arial" w:cs="Arial"/>
        </w:rPr>
      </w:pPr>
    </w:p>
    <w:p w:rsidR="00090A26" w:rsidRDefault="00090A26" w:rsidP="00090A26">
      <w:pPr>
        <w:ind w:left="1440" w:right="-360" w:hanging="2160"/>
        <w:rPr>
          <w:rFonts w:ascii="Arial" w:hAnsi="Arial" w:cs="Arial"/>
        </w:rPr>
      </w:pPr>
    </w:p>
    <w:p w:rsidR="00090A26" w:rsidRDefault="00090A26" w:rsidP="00090A26">
      <w:pPr>
        <w:ind w:left="1440" w:right="-360" w:hanging="2160"/>
        <w:rPr>
          <w:rFonts w:ascii="Arial" w:hAnsi="Arial" w:cs="Arial"/>
        </w:rPr>
      </w:pPr>
    </w:p>
    <w:p w:rsidR="00090A26" w:rsidRDefault="00090A26" w:rsidP="00090A26">
      <w:pPr>
        <w:ind w:left="1440" w:right="-360" w:hanging="2160"/>
        <w:rPr>
          <w:rFonts w:ascii="Arial" w:hAnsi="Arial" w:cs="Arial"/>
        </w:rPr>
      </w:pPr>
    </w:p>
    <w:p w:rsidR="00090A26" w:rsidRDefault="00090A26" w:rsidP="00090A26">
      <w:pPr>
        <w:ind w:left="1440" w:right="-360" w:hanging="2160"/>
        <w:rPr>
          <w:rFonts w:ascii="Arial" w:hAnsi="Arial" w:cs="Arial"/>
        </w:rPr>
      </w:pPr>
    </w:p>
    <w:p w:rsidR="00090A26" w:rsidRDefault="00090A26" w:rsidP="00090A26">
      <w:pPr>
        <w:ind w:left="1440" w:right="-360" w:hanging="2160"/>
        <w:rPr>
          <w:rFonts w:ascii="Arial" w:hAnsi="Arial" w:cs="Arial"/>
        </w:rPr>
      </w:pPr>
    </w:p>
    <w:p w:rsidR="00090A26" w:rsidRDefault="00090A26" w:rsidP="00090A26">
      <w:pPr>
        <w:ind w:left="1260" w:right="-360" w:hanging="216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4624" behindDoc="1" locked="0" layoutInCell="1" allowOverlap="1" wp14:anchorId="7EBCA6A6" wp14:editId="2652296A">
                <wp:simplePos x="0" y="0"/>
                <wp:positionH relativeFrom="column">
                  <wp:posOffset>247015</wp:posOffset>
                </wp:positionH>
                <wp:positionV relativeFrom="paragraph">
                  <wp:posOffset>54610</wp:posOffset>
                </wp:positionV>
                <wp:extent cx="5226685" cy="1082040"/>
                <wp:effectExtent l="6985" t="13335" r="5080" b="9525"/>
                <wp:wrapNone/>
                <wp:docPr id="1" name="Rectangl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26685" cy="108204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AEA061A" id="Rectangle 23" o:spid="_x0000_s1026" style="position:absolute;margin-left:19.45pt;margin-top:4.3pt;width:411.55pt;height:85.2pt;z-index:-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" fillcolor="#d9e2f3 [664]"/>
            </w:pict>
          </mc:Fallback>
        </mc:AlternateContent>
      </w:r>
    </w:p>
    <w:p w:rsidR="00090A26" w:rsidRDefault="00090A26" w:rsidP="00090A26">
      <w:pPr>
        <w:ind w:left="450" w:right="-360" w:hanging="1170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ab/>
        <w:t>Heron’s Formula</w:t>
      </w:r>
    </w:p>
    <w:p w:rsidR="00090A26" w:rsidRDefault="00090A26" w:rsidP="00090A26">
      <w:pPr>
        <w:ind w:left="450" w:right="-360" w:hanging="1170"/>
        <w:rPr>
          <w:rFonts w:ascii="Arial" w:hAnsi="Arial" w:cs="Arial"/>
          <w:b/>
          <w:bCs/>
        </w:rPr>
      </w:pPr>
    </w:p>
    <w:p w:rsidR="00090A26" w:rsidRDefault="00090A26" w:rsidP="00090A26">
      <w:pPr>
        <w:ind w:left="450" w:right="-360" w:firstLine="90"/>
        <w:rPr>
          <w:rFonts w:ascii="Arial" w:hAnsi="Arial" w:cs="Arial"/>
          <w:bCs/>
        </w:rPr>
      </w:pPr>
      <w:r w:rsidRPr="00C424CC">
        <w:rPr>
          <w:rFonts w:ascii="Arial" w:hAnsi="Arial" w:cs="Arial"/>
          <w:bCs/>
        </w:rPr>
        <w:t xml:space="preserve">Let </w:t>
      </w:r>
      <m:oMath>
        <m:r>
          <m:rPr>
            <m:sty m:val="bi"/>
          </m:rPr>
          <w:rPr>
            <w:rFonts w:ascii="Cambria Math" w:hAnsi="Cambria Math" w:cs="Arial"/>
          </w:rPr>
          <m:t>a</m:t>
        </m:r>
        <m:r>
          <m:rPr>
            <m:sty m:val="bi"/>
          </m:rPr>
          <w:rPr>
            <w:rFonts w:ascii="Cambria Math" w:hAnsiTheme="minorHAnsi" w:cs="Arial"/>
          </w:rPr>
          <m:t xml:space="preserve">, </m:t>
        </m:r>
        <m:r>
          <m:rPr>
            <m:sty m:val="bi"/>
          </m:rPr>
          <w:rPr>
            <w:rFonts w:ascii="Cambria Math" w:hAnsi="Cambria Math" w:cs="Arial"/>
          </w:rPr>
          <m:t>b</m:t>
        </m:r>
        <m:r>
          <m:rPr>
            <m:sty m:val="bi"/>
          </m:rPr>
          <w:rPr>
            <w:rFonts w:ascii="Cambria Math" w:hAnsiTheme="minorHAnsi" w:cs="Arial"/>
          </w:rPr>
          <m:t xml:space="preserve"> </m:t>
        </m:r>
      </m:oMath>
      <w:r w:rsidRPr="00C424CC">
        <w:rPr>
          <w:rFonts w:ascii="Arial" w:hAnsi="Arial" w:cs="Arial"/>
          <w:bCs/>
        </w:rPr>
        <w:t xml:space="preserve">and </w:t>
      </w:r>
      <m:oMath>
        <m:r>
          <m:rPr>
            <m:sty m:val="bi"/>
          </m:rPr>
          <w:rPr>
            <w:rFonts w:ascii="Cambria Math" w:hAnsi="Cambria Math" w:cs="Arial"/>
          </w:rPr>
          <m:t>c</m:t>
        </m:r>
      </m:oMath>
      <w:r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  <w:bCs/>
        </w:rPr>
        <w:t xml:space="preserve">be the sides of </w:t>
      </w:r>
      <m:oMath>
        <m:r>
          <w:rPr>
            <w:rFonts w:ascii="Cambria Math" w:hAnsi="Cambria Math" w:cs="Arial"/>
          </w:rPr>
          <m:t>∆ABC</m:t>
        </m:r>
      </m:oMath>
      <w:r>
        <w:rPr>
          <w:rFonts w:ascii="Arial" w:hAnsi="Arial" w:cs="Arial"/>
          <w:bCs/>
        </w:rPr>
        <w:t xml:space="preserve">, let </w:t>
      </w:r>
      <m:oMath>
        <m:r>
          <m:rPr>
            <m:sty m:val="bi"/>
          </m:rPr>
          <w:rPr>
            <w:rFonts w:ascii="Cambria Math" w:hAnsi="Cambria Math" w:cs="Arial"/>
          </w:rPr>
          <m:t>s</m:t>
        </m:r>
      </m:oMath>
      <w:r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  <w:bCs/>
        </w:rPr>
        <w:t xml:space="preserve">denote the </w:t>
      </w:r>
      <w:r>
        <w:rPr>
          <w:rFonts w:ascii="Arial" w:hAnsi="Arial" w:cs="Arial"/>
          <w:b/>
          <w:bCs/>
        </w:rPr>
        <w:t xml:space="preserve">semiperimeter </w:t>
      </w:r>
      <m:oMath>
        <m:r>
          <w:rPr>
            <w:rFonts w:ascii="Cambria Math" w:hAnsi="Cambria Math" w:cs="Arial"/>
          </w:rPr>
          <m:t>(a+b+c)/2</m:t>
        </m:r>
      </m:oMath>
      <w:r>
        <w:rPr>
          <w:rFonts w:ascii="Arial" w:hAnsi="Arial" w:cs="Arial"/>
          <w:bCs/>
        </w:rPr>
        <w:t xml:space="preserve">.  </w:t>
      </w:r>
    </w:p>
    <w:p w:rsidR="00090A26" w:rsidRPr="00C424CC" w:rsidRDefault="00090A26" w:rsidP="00090A26">
      <w:pPr>
        <w:ind w:left="450" w:right="-360" w:firstLine="90"/>
        <w:rPr>
          <w:rStyle w:val="text1"/>
          <w:b/>
          <w:bCs/>
        </w:rPr>
      </w:pPr>
      <w:r>
        <w:rPr>
          <w:rFonts w:ascii="Arial" w:hAnsi="Arial" w:cs="Arial"/>
          <w:bCs/>
        </w:rPr>
        <w:t xml:space="preserve">Then the area of  </w:t>
      </w:r>
      <m:oMath>
        <m:r>
          <w:rPr>
            <w:rFonts w:ascii="Cambria Math" w:hAnsi="Cambria Math" w:cs="Arial"/>
          </w:rPr>
          <m:t>∆ABC</m:t>
        </m:r>
      </m:oMath>
      <w:r>
        <w:rPr>
          <w:rFonts w:ascii="Arial" w:hAnsi="Arial" w:cs="Arial"/>
          <w:bCs/>
        </w:rPr>
        <w:t xml:space="preserve"> is given by Area = </w:t>
      </w:r>
      <m:oMath>
        <m:rad>
          <m:radPr>
            <m:degHide m:val="1"/>
            <m:ctrlPr>
              <w:rPr>
                <w:rFonts w:ascii="Cambria Math" w:hAnsi="Cambria Math" w:cs="Arial"/>
                <w:bCs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s</m:t>
            </m:r>
            <m:d>
              <m:dPr>
                <m:ctrlPr>
                  <w:rPr>
                    <w:rFonts w:ascii="Cambria Math" w:hAnsi="Cambria Math" w:cs="Arial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s-a</m:t>
                </m:r>
              </m:e>
            </m:d>
            <m:d>
              <m:dPr>
                <m:ctrlPr>
                  <w:rPr>
                    <w:rFonts w:ascii="Cambria Math" w:hAnsi="Cambria Math" w:cs="Arial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s-b</m:t>
                </m:r>
              </m:e>
            </m:d>
            <m:d>
              <m:dPr>
                <m:ctrlPr>
                  <w:rPr>
                    <w:rFonts w:ascii="Cambria Math" w:hAnsi="Cambria Math" w:cs="Arial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s-c</m:t>
                </m:r>
              </m:e>
            </m:d>
          </m:e>
        </m:rad>
      </m:oMath>
    </w:p>
    <w:p w:rsidR="00090A26" w:rsidRDefault="00090A26" w:rsidP="00090A26">
      <w:pPr>
        <w:rPr>
          <w:rStyle w:val="text1"/>
          <w:rFonts w:ascii="Serifa-Bold" w:hAnsi="Serifa-Bold"/>
          <w:i/>
          <w:sz w:val="24"/>
          <w:szCs w:val="24"/>
        </w:rPr>
      </w:pPr>
    </w:p>
    <w:p w:rsidR="00090A26" w:rsidRDefault="00090A26" w:rsidP="00090A26">
      <w:pPr>
        <w:rPr>
          <w:rStyle w:val="text1"/>
          <w:rFonts w:ascii="Serifa-Bold" w:hAnsi="Serifa-Bold"/>
          <w:i/>
          <w:sz w:val="24"/>
          <w:szCs w:val="24"/>
        </w:rPr>
      </w:pPr>
    </w:p>
    <w:p w:rsidR="00090A26" w:rsidRDefault="00090A26" w:rsidP="00090A26">
      <w:pPr>
        <w:rPr>
          <w:rStyle w:val="text1"/>
          <w:rFonts w:ascii="Serifa-Bold" w:hAnsi="Serifa-Bold"/>
          <w:i/>
          <w:sz w:val="24"/>
          <w:szCs w:val="24"/>
        </w:rPr>
      </w:pPr>
    </w:p>
    <w:p w:rsidR="00090A26" w:rsidRDefault="00090A26" w:rsidP="00090A26">
      <w:pPr>
        <w:ind w:left="-360" w:right="-360" w:firstLine="720"/>
        <w:rPr>
          <w:rFonts w:ascii="Times New Roman" w:hAnsi="Times New Roman"/>
        </w:rPr>
      </w:pPr>
      <w:r w:rsidRPr="00090A26">
        <w:rPr>
          <w:rFonts w:ascii="Times New Roman" w:hAnsi="Times New Roman"/>
          <w:b/>
          <w:u w:val="single"/>
        </w:rPr>
        <w:t xml:space="preserve">Example </w:t>
      </w:r>
      <w:r>
        <w:rPr>
          <w:rFonts w:ascii="Times New Roman" w:hAnsi="Times New Roman"/>
          <w:b/>
          <w:u w:val="single"/>
        </w:rPr>
        <w:t>7</w:t>
      </w:r>
      <w:r w:rsidRPr="00090A26">
        <w:rPr>
          <w:rFonts w:ascii="Times New Roman" w:hAnsi="Times New Roman"/>
        </w:rPr>
        <w:t xml:space="preserve">   </w:t>
      </w:r>
      <w:r>
        <w:rPr>
          <w:rFonts w:ascii="Times New Roman" w:hAnsi="Times New Roman"/>
        </w:rPr>
        <w:t xml:space="preserve"> </w:t>
      </w:r>
      <w:r w:rsidRPr="00090A26">
        <w:rPr>
          <w:rFonts w:ascii="Times New Roman" w:hAnsi="Times New Roman"/>
        </w:rPr>
        <w:t xml:space="preserve">Find the area of </w:t>
      </w:r>
      <w:r>
        <w:rPr>
          <w:rFonts w:ascii="Times New Roman" w:hAnsi="Times New Roman"/>
        </w:rPr>
        <w:t>triangle ABC to the nearest hundredth if a = 2, b = 7, and c = 8.</w:t>
      </w:r>
    </w:p>
    <w:p w:rsidR="00090A26" w:rsidRDefault="00090A26" w:rsidP="00090A26">
      <w:pPr>
        <w:ind w:left="-360" w:right="-360" w:firstLine="720"/>
        <w:rPr>
          <w:rFonts w:ascii="Times New Roman" w:hAnsi="Times New Roman"/>
          <w:b/>
          <w:u w:val="single"/>
        </w:rPr>
      </w:pPr>
    </w:p>
    <w:p w:rsidR="00090A26" w:rsidRDefault="00090A26" w:rsidP="00090A26">
      <w:pPr>
        <w:ind w:left="-360" w:right="-360" w:firstLine="720"/>
        <w:rPr>
          <w:rFonts w:ascii="Times New Roman" w:hAnsi="Times New Roman"/>
          <w:b/>
          <w:u w:val="single"/>
        </w:rPr>
      </w:pPr>
    </w:p>
    <w:p w:rsidR="00090A26" w:rsidRDefault="00090A26" w:rsidP="00090A26">
      <w:pPr>
        <w:ind w:left="-360" w:right="-360" w:firstLine="720"/>
        <w:rPr>
          <w:rFonts w:ascii="Times New Roman" w:hAnsi="Times New Roman"/>
          <w:b/>
          <w:u w:val="single"/>
        </w:rPr>
      </w:pPr>
    </w:p>
    <w:p w:rsidR="00090A26" w:rsidRDefault="00090A26" w:rsidP="00090A26">
      <w:pPr>
        <w:ind w:left="-360" w:right="-360" w:firstLine="720"/>
        <w:rPr>
          <w:rFonts w:ascii="Times New Roman" w:hAnsi="Times New Roman"/>
          <w:b/>
          <w:u w:val="single"/>
        </w:rPr>
      </w:pPr>
    </w:p>
    <w:p w:rsidR="00090A26" w:rsidRDefault="00090A26" w:rsidP="00090A26">
      <w:pPr>
        <w:ind w:left="-360" w:right="-360" w:firstLine="720"/>
        <w:rPr>
          <w:rFonts w:ascii="Times New Roman" w:hAnsi="Times New Roman"/>
          <w:b/>
          <w:u w:val="single"/>
        </w:rPr>
      </w:pPr>
    </w:p>
    <w:p w:rsidR="00090A26" w:rsidRDefault="00090A26" w:rsidP="00090A26">
      <w:pPr>
        <w:ind w:left="-360" w:right="-360" w:firstLine="720"/>
        <w:rPr>
          <w:rFonts w:ascii="Times New Roman" w:hAnsi="Times New Roman"/>
          <w:b/>
          <w:u w:val="single"/>
        </w:rPr>
      </w:pPr>
    </w:p>
    <w:p w:rsidR="00090A26" w:rsidRDefault="00090A26" w:rsidP="00090A26">
      <w:pPr>
        <w:ind w:left="-360" w:right="-360" w:firstLine="720"/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b/>
          <w:u w:val="single"/>
        </w:rPr>
        <w:t xml:space="preserve"> </w:t>
      </w:r>
    </w:p>
    <w:p w:rsidR="00090A26" w:rsidRDefault="00090A26" w:rsidP="00090A26">
      <w:pPr>
        <w:ind w:left="-360" w:right="-360" w:firstLine="720"/>
        <w:rPr>
          <w:rFonts w:ascii="Times New Roman" w:hAnsi="Times New Roman"/>
          <w:b/>
          <w:u w:val="single"/>
        </w:rPr>
      </w:pPr>
    </w:p>
    <w:p w:rsidR="00090A26" w:rsidRDefault="00090A26" w:rsidP="00090A26">
      <w:pPr>
        <w:ind w:left="-360" w:right="-360" w:firstLine="720"/>
        <w:rPr>
          <w:rFonts w:ascii="Times New Roman" w:hAnsi="Times New Roman"/>
          <w:b/>
          <w:u w:val="single"/>
        </w:rPr>
      </w:pPr>
    </w:p>
    <w:p w:rsidR="00090A26" w:rsidRPr="00090A26" w:rsidRDefault="00090A26" w:rsidP="00090A26">
      <w:pPr>
        <w:ind w:left="-360" w:right="-360" w:firstLine="720"/>
        <w:rPr>
          <w:rFonts w:ascii="Times New Roman" w:hAnsi="Times New Roman"/>
        </w:rPr>
      </w:pPr>
      <w:r w:rsidRPr="00090A26">
        <w:rPr>
          <w:rFonts w:ascii="Times New Roman" w:hAnsi="Times New Roman"/>
          <w:b/>
          <w:u w:val="single"/>
        </w:rPr>
        <w:t xml:space="preserve">Example </w:t>
      </w:r>
      <w:r>
        <w:rPr>
          <w:rFonts w:ascii="Times New Roman" w:hAnsi="Times New Roman"/>
          <w:b/>
          <w:u w:val="single"/>
        </w:rPr>
        <w:t>8</w:t>
      </w:r>
      <w:r w:rsidRPr="00090A26">
        <w:rPr>
          <w:rFonts w:ascii="Times New Roman" w:hAnsi="Times New Roman"/>
        </w:rPr>
        <w:t xml:space="preserve">   </w:t>
      </w:r>
      <w:r>
        <w:rPr>
          <w:rFonts w:ascii="Times New Roman" w:hAnsi="Times New Roman"/>
        </w:rPr>
        <w:t xml:space="preserve"> </w:t>
      </w:r>
      <w:r w:rsidRPr="00090A26">
        <w:rPr>
          <w:rFonts w:ascii="Times New Roman" w:hAnsi="Times New Roman"/>
        </w:rPr>
        <w:t>Find the area of an isosceles triangle with a perimeter of 39 and a base of length 17 inches.</w:t>
      </w:r>
    </w:p>
    <w:p w:rsidR="00090A26" w:rsidRPr="00090A26" w:rsidRDefault="00090A26" w:rsidP="00090A26">
      <w:pPr>
        <w:ind w:right="-900" w:hanging="900"/>
        <w:rPr>
          <w:rFonts w:ascii="Times New Roman" w:hAnsi="Times New Roman"/>
        </w:rPr>
      </w:pPr>
    </w:p>
    <w:p w:rsidR="00090A26" w:rsidRDefault="00090A26" w:rsidP="00090A26">
      <w:pPr>
        <w:rPr>
          <w:rStyle w:val="text1"/>
          <w:rFonts w:ascii="Serifa-Bold" w:hAnsi="Serifa-Bold"/>
          <w:i/>
          <w:sz w:val="24"/>
          <w:szCs w:val="24"/>
        </w:rPr>
      </w:pPr>
    </w:p>
    <w:p w:rsidR="00090A26" w:rsidRDefault="00090A26" w:rsidP="00090A26">
      <w:pPr>
        <w:rPr>
          <w:rStyle w:val="text1"/>
          <w:rFonts w:ascii="Serifa-Bold" w:hAnsi="Serifa-Bold"/>
          <w:i/>
          <w:sz w:val="24"/>
          <w:szCs w:val="24"/>
        </w:rPr>
      </w:pPr>
    </w:p>
    <w:p w:rsidR="00090A26" w:rsidRDefault="00090A26" w:rsidP="00090A26">
      <w:pPr>
        <w:rPr>
          <w:rStyle w:val="text1"/>
          <w:rFonts w:ascii="Serifa-Bold" w:hAnsi="Serifa-Bold"/>
          <w:i/>
          <w:sz w:val="24"/>
          <w:szCs w:val="24"/>
        </w:rPr>
      </w:pPr>
    </w:p>
    <w:p w:rsidR="00090A26" w:rsidRDefault="00090A26" w:rsidP="00090A26">
      <w:pPr>
        <w:rPr>
          <w:rStyle w:val="text1"/>
          <w:rFonts w:ascii="Serifa-Bold" w:hAnsi="Serifa-Bold"/>
          <w:i/>
          <w:sz w:val="24"/>
          <w:szCs w:val="24"/>
        </w:rPr>
      </w:pPr>
    </w:p>
    <w:sectPr w:rsidR="00090A26" w:rsidSect="0002472A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Serifa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D623F7"/>
    <w:multiLevelType w:val="hybridMultilevel"/>
    <w:tmpl w:val="7A0809E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1F87"/>
    <w:rsid w:val="00000C99"/>
    <w:rsid w:val="00021637"/>
    <w:rsid w:val="0002472A"/>
    <w:rsid w:val="00024FF5"/>
    <w:rsid w:val="0003199B"/>
    <w:rsid w:val="00042730"/>
    <w:rsid w:val="00044CD5"/>
    <w:rsid w:val="00054BF0"/>
    <w:rsid w:val="00061EA6"/>
    <w:rsid w:val="00090A26"/>
    <w:rsid w:val="00097782"/>
    <w:rsid w:val="000A7E79"/>
    <w:rsid w:val="000D184D"/>
    <w:rsid w:val="000D603C"/>
    <w:rsid w:val="00154616"/>
    <w:rsid w:val="00171BBE"/>
    <w:rsid w:val="001864ED"/>
    <w:rsid w:val="001A7104"/>
    <w:rsid w:val="001C6505"/>
    <w:rsid w:val="001D34ED"/>
    <w:rsid w:val="001D6157"/>
    <w:rsid w:val="00227833"/>
    <w:rsid w:val="00230410"/>
    <w:rsid w:val="00250F76"/>
    <w:rsid w:val="00257D56"/>
    <w:rsid w:val="00261604"/>
    <w:rsid w:val="00271090"/>
    <w:rsid w:val="00272192"/>
    <w:rsid w:val="00312D4D"/>
    <w:rsid w:val="00314172"/>
    <w:rsid w:val="0031597C"/>
    <w:rsid w:val="00333DE0"/>
    <w:rsid w:val="003348F3"/>
    <w:rsid w:val="00341CD8"/>
    <w:rsid w:val="00351345"/>
    <w:rsid w:val="003B41E5"/>
    <w:rsid w:val="003B5463"/>
    <w:rsid w:val="003C53DE"/>
    <w:rsid w:val="00410007"/>
    <w:rsid w:val="00424E04"/>
    <w:rsid w:val="00481B18"/>
    <w:rsid w:val="0049317D"/>
    <w:rsid w:val="004946B2"/>
    <w:rsid w:val="004D2B31"/>
    <w:rsid w:val="004E4A16"/>
    <w:rsid w:val="004F55EF"/>
    <w:rsid w:val="00505261"/>
    <w:rsid w:val="005174FF"/>
    <w:rsid w:val="005205F8"/>
    <w:rsid w:val="00534437"/>
    <w:rsid w:val="005501C0"/>
    <w:rsid w:val="005768B7"/>
    <w:rsid w:val="0059385B"/>
    <w:rsid w:val="005A3FCF"/>
    <w:rsid w:val="005B05D8"/>
    <w:rsid w:val="005B4253"/>
    <w:rsid w:val="005F40BD"/>
    <w:rsid w:val="00616FE5"/>
    <w:rsid w:val="006432C0"/>
    <w:rsid w:val="00651BC3"/>
    <w:rsid w:val="00652D20"/>
    <w:rsid w:val="00660E1D"/>
    <w:rsid w:val="00664BE2"/>
    <w:rsid w:val="00691E8F"/>
    <w:rsid w:val="006B77E0"/>
    <w:rsid w:val="006C02BC"/>
    <w:rsid w:val="006C72A2"/>
    <w:rsid w:val="006E0AE0"/>
    <w:rsid w:val="006F5263"/>
    <w:rsid w:val="00713588"/>
    <w:rsid w:val="00721FA7"/>
    <w:rsid w:val="0072675E"/>
    <w:rsid w:val="00727142"/>
    <w:rsid w:val="00757391"/>
    <w:rsid w:val="007576E5"/>
    <w:rsid w:val="00761023"/>
    <w:rsid w:val="00766178"/>
    <w:rsid w:val="007C44F6"/>
    <w:rsid w:val="007D562F"/>
    <w:rsid w:val="007F7E93"/>
    <w:rsid w:val="008063A2"/>
    <w:rsid w:val="008104B3"/>
    <w:rsid w:val="00816580"/>
    <w:rsid w:val="00837DF8"/>
    <w:rsid w:val="00864D2C"/>
    <w:rsid w:val="00865225"/>
    <w:rsid w:val="008A2F2A"/>
    <w:rsid w:val="008B58F3"/>
    <w:rsid w:val="008C06BB"/>
    <w:rsid w:val="00907085"/>
    <w:rsid w:val="009165B7"/>
    <w:rsid w:val="00924C1C"/>
    <w:rsid w:val="00942C8A"/>
    <w:rsid w:val="00956EEA"/>
    <w:rsid w:val="00982A01"/>
    <w:rsid w:val="009A29D6"/>
    <w:rsid w:val="009A3867"/>
    <w:rsid w:val="009C1B23"/>
    <w:rsid w:val="009C526B"/>
    <w:rsid w:val="009D114E"/>
    <w:rsid w:val="00A24081"/>
    <w:rsid w:val="00A36375"/>
    <w:rsid w:val="00A50BA0"/>
    <w:rsid w:val="00A5126D"/>
    <w:rsid w:val="00A6522E"/>
    <w:rsid w:val="00AA6607"/>
    <w:rsid w:val="00AF330D"/>
    <w:rsid w:val="00B511D9"/>
    <w:rsid w:val="00B624F8"/>
    <w:rsid w:val="00B632F8"/>
    <w:rsid w:val="00B74731"/>
    <w:rsid w:val="00B968BC"/>
    <w:rsid w:val="00BB6EC8"/>
    <w:rsid w:val="00BC18B3"/>
    <w:rsid w:val="00BC2597"/>
    <w:rsid w:val="00BF0C56"/>
    <w:rsid w:val="00C1227A"/>
    <w:rsid w:val="00C27910"/>
    <w:rsid w:val="00C51B95"/>
    <w:rsid w:val="00C53B22"/>
    <w:rsid w:val="00C57D75"/>
    <w:rsid w:val="00C74FE6"/>
    <w:rsid w:val="00C94566"/>
    <w:rsid w:val="00CA4DAB"/>
    <w:rsid w:val="00CA6D6C"/>
    <w:rsid w:val="00CA7972"/>
    <w:rsid w:val="00CD3889"/>
    <w:rsid w:val="00CD56EE"/>
    <w:rsid w:val="00D05E91"/>
    <w:rsid w:val="00D071AA"/>
    <w:rsid w:val="00D24A2B"/>
    <w:rsid w:val="00D30935"/>
    <w:rsid w:val="00D41F87"/>
    <w:rsid w:val="00D53F27"/>
    <w:rsid w:val="00DA1F55"/>
    <w:rsid w:val="00DA783A"/>
    <w:rsid w:val="00DC434B"/>
    <w:rsid w:val="00E05C3E"/>
    <w:rsid w:val="00E21161"/>
    <w:rsid w:val="00E31789"/>
    <w:rsid w:val="00E34F20"/>
    <w:rsid w:val="00E36711"/>
    <w:rsid w:val="00E5782E"/>
    <w:rsid w:val="00EA4A47"/>
    <w:rsid w:val="00EC78AD"/>
    <w:rsid w:val="00EE6D8B"/>
    <w:rsid w:val="00EF32B7"/>
    <w:rsid w:val="00F27320"/>
    <w:rsid w:val="00F3410E"/>
    <w:rsid w:val="00F457C8"/>
    <w:rsid w:val="00F527AD"/>
    <w:rsid w:val="00F74943"/>
    <w:rsid w:val="00F756C5"/>
    <w:rsid w:val="00F77344"/>
    <w:rsid w:val="00F87921"/>
    <w:rsid w:val="00FA57EB"/>
    <w:rsid w:val="00FB6184"/>
    <w:rsid w:val="00FC1460"/>
    <w:rsid w:val="00FC7EE1"/>
    <w:rsid w:val="00FE21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6D6A094-DBD9-4E39-BBB0-27ED66F114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C02BC"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27910"/>
    <w:pPr>
      <w:ind w:left="720"/>
    </w:pPr>
  </w:style>
  <w:style w:type="character" w:customStyle="1" w:styleId="text1">
    <w:name w:val="text1"/>
    <w:basedOn w:val="DefaultParagraphFont"/>
    <w:rsid w:val="006432C0"/>
    <w:rPr>
      <w:rFonts w:ascii="Arial" w:hAnsi="Arial" w:cs="Arial" w:hint="default"/>
      <w:b w:val="0"/>
      <w:bCs w:val="0"/>
      <w:smallCaps w:val="0"/>
      <w:color w:val="666666"/>
      <w:sz w:val="11"/>
      <w:szCs w:val="1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4</Pages>
  <Words>417</Words>
  <Characters>237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27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ke County Public Schools</dc:creator>
  <cp:keywords/>
  <cp:lastModifiedBy>Jan Powell</cp:lastModifiedBy>
  <cp:revision>6</cp:revision>
  <cp:lastPrinted>2014-03-17T11:34:00Z</cp:lastPrinted>
  <dcterms:created xsi:type="dcterms:W3CDTF">2019-04-01T15:54:00Z</dcterms:created>
  <dcterms:modified xsi:type="dcterms:W3CDTF">2019-04-02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